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603257F2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623A948E" w:rsidR="009E4105" w:rsidRDefault="00A52EC1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</w:t>
      </w:r>
      <w:r w:rsidR="000A1420">
        <w:rPr>
          <w:rFonts w:ascii="Helvetica" w:hAnsi="Helvetica"/>
        </w:rPr>
        <w:t>2</w:t>
      </w:r>
      <w:r w:rsidR="00431615">
        <w:rPr>
          <w:rFonts w:ascii="Helvetica" w:hAnsi="Helvetica"/>
        </w:rPr>
        <w:t>1</w:t>
      </w:r>
    </w:p>
    <w:p w14:paraId="3C2A3D25" w14:textId="5BA9691D" w:rsidR="008503E7" w:rsidRDefault="007573EF" w:rsidP="008503E7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3B788FEE" w14:textId="77777777" w:rsidR="008503E7" w:rsidRDefault="008503E7">
      <w:pPr>
        <w:rPr>
          <w:rFonts w:ascii="Helvetica" w:hAnsi="Helvetica"/>
        </w:rPr>
      </w:pPr>
    </w:p>
    <w:p w14:paraId="1B366EFC" w14:textId="77777777" w:rsidR="008503E7" w:rsidRDefault="008503E7">
      <w:pPr>
        <w:rPr>
          <w:rFonts w:ascii="Helvetica" w:hAnsi="Helvetica"/>
        </w:rPr>
      </w:pPr>
    </w:p>
    <w:p w14:paraId="124C8501" w14:textId="77777777" w:rsidR="008503E7" w:rsidRDefault="008503E7">
      <w:pPr>
        <w:rPr>
          <w:rFonts w:ascii="Helvetica" w:hAnsi="Helvetica"/>
        </w:rPr>
      </w:pPr>
    </w:p>
    <w:p w14:paraId="1C972778" w14:textId="77777777" w:rsidR="008503E7" w:rsidRDefault="008503E7">
      <w:pPr>
        <w:rPr>
          <w:rFonts w:ascii="Helvetica" w:hAnsi="Helvetica"/>
        </w:rPr>
      </w:pPr>
    </w:p>
    <w:p w14:paraId="1CE6CDA3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D6BAA79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0677D002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3D738D5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502B17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35F71DC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F9FC4EA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4F51FD21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768B6B4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735D775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7976298" w14:textId="77777777" w:rsidR="00281FE4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38F8017" w14:textId="77777777" w:rsidR="00364BFD" w:rsidRDefault="00364BFD" w:rsidP="00281FE4">
      <w:pPr>
        <w:rPr>
          <w:rFonts w:ascii="Helvetica" w:hAnsi="Helvetica"/>
          <w:b/>
        </w:rPr>
      </w:pPr>
    </w:p>
    <w:p w14:paraId="1331CC59" w14:textId="77777777" w:rsidR="00364BFD" w:rsidRDefault="00364BFD" w:rsidP="00281FE4">
      <w:pPr>
        <w:rPr>
          <w:rFonts w:ascii="Helvetica" w:hAnsi="Helvetica"/>
          <w:b/>
        </w:rPr>
      </w:pPr>
    </w:p>
    <w:p w14:paraId="6488CA46" w14:textId="77777777" w:rsidR="007C7BD6" w:rsidRDefault="007C7BD6" w:rsidP="007C7BD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6EC4DECE" w14:textId="77777777" w:rsidR="007C7BD6" w:rsidRDefault="007C7BD6" w:rsidP="007C7BD6">
      <w:pPr>
        <w:rPr>
          <w:rFonts w:ascii="Helvetica" w:hAnsi="Helvetica"/>
        </w:rPr>
      </w:pPr>
    </w:p>
    <w:p w14:paraId="516F13A1" w14:textId="2AD843CD" w:rsidR="000A1420" w:rsidRDefault="007C7BD6" w:rsidP="007C7BD6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45ADD275" w14:textId="77777777" w:rsidR="000A1420" w:rsidRDefault="000A1420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00C73624" w14:textId="77777777" w:rsidR="00172BA6" w:rsidRPr="00172BA6" w:rsidRDefault="00172BA6">
      <w:pPr>
        <w:rPr>
          <w:rFonts w:ascii="Helvetica" w:hAnsi="Helvetica"/>
          <w:u w:val="single"/>
        </w:rPr>
      </w:pPr>
      <w:r w:rsidRPr="00172BA6">
        <w:rPr>
          <w:rFonts w:ascii="Helvetica" w:hAnsi="Helvetica"/>
          <w:u w:val="single"/>
        </w:rPr>
        <w:lastRenderedPageBreak/>
        <w:t>Exam2S21</w:t>
      </w:r>
    </w:p>
    <w:p w14:paraId="5315D9A1" w14:textId="15127961" w:rsidR="00CE3465" w:rsidRDefault="0024754C">
      <w:pPr>
        <w:rPr>
          <w:rFonts w:ascii="Helvetica" w:hAnsi="Helvetica"/>
        </w:rPr>
      </w:pPr>
      <w:r w:rsidRPr="0024754C">
        <w:rPr>
          <w:rFonts w:ascii="Helvetica" w:hAnsi="Helvetica"/>
        </w:rPr>
        <w:t xml:space="preserve">1. </w:t>
      </w:r>
      <w:r w:rsidR="00CE3465">
        <w:rPr>
          <w:rFonts w:ascii="Helvetica" w:hAnsi="Helvetica"/>
        </w:rPr>
        <w:t xml:space="preserve">Let’s model the electron density of a black hole </w:t>
      </w:r>
      <w:r w:rsidR="00EF2274">
        <w:rPr>
          <w:rFonts w:ascii="Helvetica" w:hAnsi="Helvetica"/>
        </w:rPr>
        <w:t xml:space="preserve">with the </w:t>
      </w:r>
      <w:r w:rsidR="000C2E01">
        <w:rPr>
          <w:rFonts w:ascii="Helvetica" w:hAnsi="Helvetica"/>
        </w:rPr>
        <w:t xml:space="preserve">mass of the </w:t>
      </w:r>
      <w:r w:rsidR="00EF2274">
        <w:rPr>
          <w:rFonts w:ascii="Helvetica" w:hAnsi="Helvetica"/>
        </w:rPr>
        <w:t>electron</w:t>
      </w:r>
      <w:r w:rsidR="00CE3465">
        <w:rPr>
          <w:rFonts w:ascii="Helvetica" w:hAnsi="Helvetica"/>
        </w:rPr>
        <w:t xml:space="preserve">s </w:t>
      </w:r>
      <w:r w:rsidR="00EF2274">
        <w:rPr>
          <w:rFonts w:ascii="Helvetica" w:hAnsi="Helvetica"/>
        </w:rPr>
        <w:t xml:space="preserve">equal to the mass </w:t>
      </w:r>
      <w:r w:rsidR="00CE3465">
        <w:rPr>
          <w:rFonts w:ascii="Helvetica" w:hAnsi="Helvetica"/>
        </w:rPr>
        <w:t>of the sun in a sphere of radius 1</w:t>
      </w:r>
      <w:r w:rsidR="00EF2274">
        <w:rPr>
          <w:rFonts w:ascii="Helvetica" w:hAnsi="Helvetica"/>
        </w:rPr>
        <w:t>.00</w:t>
      </w:r>
      <w:r w:rsidR="00CE3465">
        <w:rPr>
          <w:rFonts w:ascii="Helvetica" w:hAnsi="Helvetica"/>
        </w:rPr>
        <w:t xml:space="preserve"> micron.</w:t>
      </w:r>
    </w:p>
    <w:p w14:paraId="52681D72" w14:textId="6E89F998" w:rsidR="00EF2274" w:rsidRDefault="00EF2274" w:rsidP="00EF2274">
      <w:pPr>
        <w:rPr>
          <w:rFonts w:ascii="Helvetica" w:hAnsi="Helvetica"/>
        </w:rPr>
      </w:pPr>
      <w:r>
        <w:rPr>
          <w:rFonts w:ascii="Helvetica" w:hAnsi="Helvetica"/>
        </w:rPr>
        <w:t>a.  Find the Fermi wave vector in m</w:t>
      </w:r>
      <w:r w:rsidRPr="00EF2274">
        <w:rPr>
          <w:rFonts w:ascii="Helvetica" w:hAnsi="Helvetica"/>
          <w:vertAlign w:val="superscript"/>
        </w:rPr>
        <w:t>-1</w:t>
      </w:r>
      <w:r w:rsidRPr="00904BE1">
        <w:rPr>
          <w:rFonts w:ascii="Helvetica" w:hAnsi="Helvetica"/>
          <w:b/>
          <w:bCs/>
        </w:rPr>
        <w:t>.</w:t>
      </w:r>
      <w:r w:rsidR="00904BE1" w:rsidRPr="00904BE1">
        <w:rPr>
          <w:rFonts w:ascii="Helvetica" w:hAnsi="Helvetica"/>
          <w:b/>
          <w:bCs/>
        </w:rPr>
        <w:t xml:space="preserve"> 10</w:t>
      </w:r>
    </w:p>
    <w:p w14:paraId="1462D133" w14:textId="2E004767" w:rsidR="00EF2274" w:rsidRDefault="00EF2274" w:rsidP="00EF2274">
      <w:pPr>
        <w:rPr>
          <w:rFonts w:ascii="Helvetica" w:hAnsi="Helvetica"/>
        </w:rPr>
      </w:pPr>
    </w:p>
    <w:p w14:paraId="5BC004E5" w14:textId="7088B428" w:rsidR="00EF2274" w:rsidRDefault="00EF2274" w:rsidP="00EF2274">
      <w:pPr>
        <w:rPr>
          <w:rFonts w:ascii="Helvetica" w:hAnsi="Helvetica"/>
        </w:rPr>
      </w:pPr>
    </w:p>
    <w:p w14:paraId="4774631C" w14:textId="570AF752" w:rsidR="00EF2274" w:rsidRDefault="00EF2274" w:rsidP="00EF2274">
      <w:pPr>
        <w:rPr>
          <w:rFonts w:ascii="Helvetica" w:hAnsi="Helvetica"/>
        </w:rPr>
      </w:pPr>
    </w:p>
    <w:p w14:paraId="5ABEEFEF" w14:textId="6A079A49" w:rsidR="00EF2274" w:rsidRDefault="00EF2274" w:rsidP="00EF2274">
      <w:pPr>
        <w:rPr>
          <w:rFonts w:ascii="Helvetica" w:hAnsi="Helvetica"/>
        </w:rPr>
      </w:pPr>
    </w:p>
    <w:p w14:paraId="40B6C307" w14:textId="3E64BB96" w:rsidR="00EF2274" w:rsidRDefault="00EF2274" w:rsidP="00EF2274">
      <w:pPr>
        <w:rPr>
          <w:rFonts w:ascii="Helvetica" w:hAnsi="Helvetica"/>
        </w:rPr>
      </w:pPr>
    </w:p>
    <w:p w14:paraId="397D2D61" w14:textId="1242AB72" w:rsidR="00EF2274" w:rsidRDefault="00EF2274" w:rsidP="00EF2274">
      <w:pPr>
        <w:rPr>
          <w:rFonts w:ascii="Helvetica" w:hAnsi="Helvetica"/>
        </w:rPr>
      </w:pPr>
    </w:p>
    <w:p w14:paraId="22B7F9A6" w14:textId="5C19C7A9" w:rsidR="00EF2274" w:rsidRDefault="00EF2274" w:rsidP="00EF2274">
      <w:pPr>
        <w:rPr>
          <w:rFonts w:ascii="Helvetica" w:hAnsi="Helvetica"/>
        </w:rPr>
      </w:pPr>
    </w:p>
    <w:p w14:paraId="640D833F" w14:textId="7570F474" w:rsidR="00EF2274" w:rsidRDefault="00EF2274" w:rsidP="00EF2274">
      <w:pPr>
        <w:rPr>
          <w:rFonts w:ascii="Helvetica" w:hAnsi="Helvetica"/>
        </w:rPr>
      </w:pPr>
    </w:p>
    <w:p w14:paraId="095F0DEA" w14:textId="77777777" w:rsidR="00EF2274" w:rsidRDefault="00EF2274" w:rsidP="00EF2274">
      <w:pPr>
        <w:rPr>
          <w:rFonts w:ascii="Helvetica" w:hAnsi="Helvetica"/>
        </w:rPr>
      </w:pPr>
    </w:p>
    <w:p w14:paraId="6CB8FAF9" w14:textId="0F81231D" w:rsidR="00EF2274" w:rsidRDefault="00EF2274" w:rsidP="00EF2274">
      <w:pPr>
        <w:rPr>
          <w:rFonts w:ascii="Helvetica" w:hAnsi="Helvetica"/>
        </w:rPr>
      </w:pPr>
    </w:p>
    <w:p w14:paraId="682CBE5D" w14:textId="178FE3C8" w:rsidR="00EF2274" w:rsidRDefault="00EF2274" w:rsidP="00EF2274">
      <w:pPr>
        <w:rPr>
          <w:rFonts w:ascii="Helvetica" w:hAnsi="Helvetica"/>
        </w:rPr>
      </w:pPr>
    </w:p>
    <w:p w14:paraId="06223C03" w14:textId="6A64F616" w:rsidR="00EF2274" w:rsidRDefault="00EF2274" w:rsidP="00EF2274">
      <w:pPr>
        <w:rPr>
          <w:rFonts w:ascii="Helvetica" w:hAnsi="Helvetica"/>
        </w:rPr>
      </w:pPr>
    </w:p>
    <w:p w14:paraId="3E419045" w14:textId="4B96A21E" w:rsidR="00EF2274" w:rsidRDefault="00EF2274" w:rsidP="00EF2274">
      <w:pPr>
        <w:rPr>
          <w:rFonts w:ascii="Helvetica" w:hAnsi="Helvetica"/>
        </w:rPr>
      </w:pPr>
    </w:p>
    <w:p w14:paraId="6CD62E50" w14:textId="77777777" w:rsidR="00A13ECA" w:rsidRDefault="00A13ECA" w:rsidP="00EF2274">
      <w:pPr>
        <w:rPr>
          <w:rFonts w:ascii="Helvetica" w:hAnsi="Helvetica"/>
        </w:rPr>
      </w:pPr>
    </w:p>
    <w:p w14:paraId="3992E0FC" w14:textId="3758FCC4" w:rsidR="00904BE1" w:rsidRDefault="00EF2274" w:rsidP="00904BE1">
      <w:pPr>
        <w:rPr>
          <w:rFonts w:ascii="Helvetica" w:hAnsi="Helvetica"/>
        </w:rPr>
      </w:pPr>
      <w:r>
        <w:rPr>
          <w:rFonts w:ascii="Helvetica" w:hAnsi="Helvetica"/>
        </w:rPr>
        <w:t>b</w:t>
      </w:r>
      <w:r w:rsidR="00CE3465">
        <w:rPr>
          <w:rFonts w:ascii="Helvetica" w:hAnsi="Helvetica"/>
        </w:rPr>
        <w:t xml:space="preserve">.  </w:t>
      </w:r>
      <w:r w:rsidR="0024754C">
        <w:rPr>
          <w:rFonts w:ascii="Helvetica" w:hAnsi="Helvetica"/>
        </w:rPr>
        <w:t xml:space="preserve">Find the </w:t>
      </w:r>
      <w:r>
        <w:rPr>
          <w:rFonts w:ascii="Helvetica" w:hAnsi="Helvetica"/>
        </w:rPr>
        <w:t>F</w:t>
      </w:r>
      <w:r w:rsidR="0024754C">
        <w:rPr>
          <w:rFonts w:ascii="Helvetica" w:hAnsi="Helvetica"/>
        </w:rPr>
        <w:t>ermi energy</w:t>
      </w:r>
      <w:r>
        <w:rPr>
          <w:rFonts w:ascii="Helvetica" w:hAnsi="Helvetica"/>
        </w:rPr>
        <w:t xml:space="preserve"> in eV.</w:t>
      </w:r>
      <w:r w:rsidR="0024754C">
        <w:rPr>
          <w:rFonts w:ascii="Helvetica" w:hAnsi="Helvetica"/>
        </w:rPr>
        <w:t xml:space="preserve"> </w:t>
      </w:r>
      <w:r w:rsidR="00904BE1">
        <w:rPr>
          <w:rFonts w:ascii="Helvetica" w:hAnsi="Helvetica"/>
          <w:b/>
          <w:bCs/>
        </w:rPr>
        <w:t>5</w:t>
      </w:r>
    </w:p>
    <w:p w14:paraId="4D8F5317" w14:textId="77777777" w:rsidR="00CE3465" w:rsidRDefault="00CE3465">
      <w:pPr>
        <w:rPr>
          <w:rFonts w:ascii="Helvetica" w:hAnsi="Helvetica"/>
        </w:rPr>
      </w:pPr>
    </w:p>
    <w:p w14:paraId="7E0017DE" w14:textId="77777777" w:rsidR="00CE3465" w:rsidRDefault="00CE3465">
      <w:pPr>
        <w:rPr>
          <w:rFonts w:ascii="Helvetica" w:hAnsi="Helvetica"/>
        </w:rPr>
      </w:pPr>
    </w:p>
    <w:p w14:paraId="00410A09" w14:textId="77777777" w:rsidR="00CE3465" w:rsidRDefault="00CE3465">
      <w:pPr>
        <w:rPr>
          <w:rFonts w:ascii="Helvetica" w:hAnsi="Helvetica"/>
        </w:rPr>
      </w:pPr>
    </w:p>
    <w:p w14:paraId="2FE6A4F0" w14:textId="77777777" w:rsidR="00CE3465" w:rsidRDefault="00CE3465">
      <w:pPr>
        <w:rPr>
          <w:rFonts w:ascii="Helvetica" w:hAnsi="Helvetica"/>
        </w:rPr>
      </w:pPr>
    </w:p>
    <w:p w14:paraId="754065A8" w14:textId="77777777" w:rsidR="00CE3465" w:rsidRDefault="00CE3465">
      <w:pPr>
        <w:rPr>
          <w:rFonts w:ascii="Helvetica" w:hAnsi="Helvetica"/>
        </w:rPr>
      </w:pPr>
    </w:p>
    <w:p w14:paraId="18FBC760" w14:textId="77777777" w:rsidR="00CE3465" w:rsidRDefault="00CE3465">
      <w:pPr>
        <w:rPr>
          <w:rFonts w:ascii="Helvetica" w:hAnsi="Helvetica"/>
        </w:rPr>
      </w:pPr>
    </w:p>
    <w:p w14:paraId="736A98DF" w14:textId="457F544D" w:rsidR="00CE3465" w:rsidRDefault="00CE3465">
      <w:pPr>
        <w:rPr>
          <w:rFonts w:ascii="Helvetica" w:hAnsi="Helvetica"/>
        </w:rPr>
      </w:pPr>
    </w:p>
    <w:p w14:paraId="40D1DF7F" w14:textId="6FBBB5F6" w:rsidR="000C2E01" w:rsidRDefault="000C2E01">
      <w:pPr>
        <w:rPr>
          <w:rFonts w:ascii="Helvetica" w:hAnsi="Helvetica"/>
        </w:rPr>
      </w:pPr>
    </w:p>
    <w:p w14:paraId="0F4084CC" w14:textId="77777777" w:rsidR="00A13ECA" w:rsidRDefault="00A13ECA">
      <w:pPr>
        <w:rPr>
          <w:rFonts w:ascii="Helvetica" w:hAnsi="Helvetica"/>
        </w:rPr>
      </w:pPr>
    </w:p>
    <w:p w14:paraId="15983F5B" w14:textId="77777777" w:rsidR="00CE3465" w:rsidRDefault="00CE3465">
      <w:pPr>
        <w:rPr>
          <w:rFonts w:ascii="Helvetica" w:hAnsi="Helvetica"/>
        </w:rPr>
      </w:pPr>
    </w:p>
    <w:p w14:paraId="67F631A1" w14:textId="071B922E" w:rsidR="000C2E01" w:rsidRDefault="000C2E01" w:rsidP="000C2E01">
      <w:pPr>
        <w:rPr>
          <w:rFonts w:ascii="Helvetica" w:hAnsi="Helvetica"/>
        </w:rPr>
      </w:pPr>
      <w:r>
        <w:rPr>
          <w:rFonts w:ascii="Helvetica" w:hAnsi="Helvetica"/>
        </w:rPr>
        <w:t>c.  Find the Fermi temperature.</w:t>
      </w:r>
      <w:r w:rsidR="00904BE1">
        <w:rPr>
          <w:rFonts w:ascii="Helvetica" w:hAnsi="Helvetica"/>
        </w:rPr>
        <w:t xml:space="preserve"> </w:t>
      </w:r>
      <w:r w:rsidR="00904BE1">
        <w:rPr>
          <w:rFonts w:ascii="Helvetica" w:hAnsi="Helvetica"/>
          <w:b/>
          <w:bCs/>
        </w:rPr>
        <w:t>5</w:t>
      </w:r>
    </w:p>
    <w:p w14:paraId="675FA4B3" w14:textId="77777777" w:rsidR="000C2E01" w:rsidRDefault="000C2E01">
      <w:pPr>
        <w:rPr>
          <w:rFonts w:ascii="Helvetica" w:hAnsi="Helvetica"/>
        </w:rPr>
      </w:pPr>
    </w:p>
    <w:p w14:paraId="03D196B2" w14:textId="77777777" w:rsidR="000C2E01" w:rsidRDefault="000C2E01">
      <w:pPr>
        <w:rPr>
          <w:rFonts w:ascii="Helvetica" w:hAnsi="Helvetica"/>
        </w:rPr>
      </w:pPr>
    </w:p>
    <w:p w14:paraId="76B613B2" w14:textId="77777777" w:rsidR="000C2E01" w:rsidRDefault="000C2E01">
      <w:pPr>
        <w:rPr>
          <w:rFonts w:ascii="Helvetica" w:hAnsi="Helvetica"/>
        </w:rPr>
      </w:pPr>
    </w:p>
    <w:p w14:paraId="270DA093" w14:textId="77777777" w:rsidR="000C2E01" w:rsidRDefault="000C2E01">
      <w:pPr>
        <w:rPr>
          <w:rFonts w:ascii="Helvetica" w:hAnsi="Helvetica"/>
        </w:rPr>
      </w:pPr>
    </w:p>
    <w:p w14:paraId="3976C1AD" w14:textId="77777777" w:rsidR="000C2E01" w:rsidRDefault="000C2E01">
      <w:pPr>
        <w:rPr>
          <w:rFonts w:ascii="Helvetica" w:hAnsi="Helvetica"/>
        </w:rPr>
      </w:pPr>
    </w:p>
    <w:p w14:paraId="011FA259" w14:textId="77777777" w:rsidR="000C2E01" w:rsidRDefault="000C2E01">
      <w:pPr>
        <w:rPr>
          <w:rFonts w:ascii="Helvetica" w:hAnsi="Helvetica"/>
        </w:rPr>
      </w:pPr>
    </w:p>
    <w:p w14:paraId="6D80D5B0" w14:textId="77777777" w:rsidR="000C2E01" w:rsidRDefault="000C2E01">
      <w:pPr>
        <w:rPr>
          <w:rFonts w:ascii="Helvetica" w:hAnsi="Helvetica"/>
        </w:rPr>
      </w:pPr>
    </w:p>
    <w:p w14:paraId="6BC98A46" w14:textId="0C9633CA" w:rsidR="00CE3465" w:rsidRDefault="000C2E01">
      <w:pPr>
        <w:rPr>
          <w:rFonts w:ascii="Helvetica" w:hAnsi="Helvetica"/>
        </w:rPr>
      </w:pPr>
      <w:r>
        <w:rPr>
          <w:rFonts w:ascii="Helvetica" w:hAnsi="Helvetica"/>
        </w:rPr>
        <w:t>d</w:t>
      </w:r>
      <w:r w:rsidR="00CE3465">
        <w:rPr>
          <w:rFonts w:ascii="Helvetica" w:hAnsi="Helvetica"/>
        </w:rPr>
        <w:t xml:space="preserve">.  Find the </w:t>
      </w:r>
      <w:proofErr w:type="spellStart"/>
      <w:r w:rsidR="00CE3465">
        <w:rPr>
          <w:rFonts w:ascii="Helvetica" w:hAnsi="Helvetica"/>
        </w:rPr>
        <w:t>r</w:t>
      </w:r>
      <w:r w:rsidR="00CE3465" w:rsidRPr="00EF2274">
        <w:rPr>
          <w:rFonts w:ascii="Helvetica" w:hAnsi="Helvetica"/>
          <w:vertAlign w:val="subscript"/>
        </w:rPr>
        <w:t>s</w:t>
      </w:r>
      <w:proofErr w:type="spellEnd"/>
      <w:r w:rsidR="00CE3465">
        <w:rPr>
          <w:rFonts w:ascii="Helvetica" w:hAnsi="Helvetica"/>
        </w:rPr>
        <w:t xml:space="preserve"> value</w:t>
      </w:r>
      <w:r w:rsidR="00EF2274">
        <w:rPr>
          <w:rFonts w:ascii="Helvetica" w:hAnsi="Helvetica"/>
        </w:rPr>
        <w:t xml:space="preserve"> in </w:t>
      </w:r>
      <w:r w:rsidR="00D523E8">
        <w:rPr>
          <w:rFonts w:ascii="Helvetica" w:hAnsi="Helvetica"/>
          <w:caps/>
        </w:rPr>
        <w:t>Å</w:t>
      </w:r>
      <w:r w:rsidR="00CE3465">
        <w:rPr>
          <w:rFonts w:ascii="Helvetica" w:hAnsi="Helvetica"/>
        </w:rPr>
        <w:t>.</w:t>
      </w:r>
      <w:r w:rsidR="00904BE1">
        <w:rPr>
          <w:rFonts w:ascii="Helvetica" w:hAnsi="Helvetica"/>
        </w:rPr>
        <w:t xml:space="preserve"> </w:t>
      </w:r>
      <w:r w:rsidR="00904BE1">
        <w:rPr>
          <w:rFonts w:ascii="Helvetica" w:hAnsi="Helvetica"/>
          <w:b/>
          <w:bCs/>
        </w:rPr>
        <w:t>5</w:t>
      </w:r>
    </w:p>
    <w:p w14:paraId="51BC9733" w14:textId="77777777" w:rsidR="00CE3465" w:rsidRDefault="00CE3465">
      <w:pPr>
        <w:rPr>
          <w:rFonts w:ascii="Helvetica" w:hAnsi="Helvetica"/>
        </w:rPr>
      </w:pPr>
    </w:p>
    <w:p w14:paraId="10C7FA8D" w14:textId="77777777" w:rsidR="00CE3465" w:rsidRDefault="00CE3465">
      <w:pPr>
        <w:rPr>
          <w:rFonts w:ascii="Helvetica" w:hAnsi="Helvetica"/>
        </w:rPr>
      </w:pPr>
    </w:p>
    <w:p w14:paraId="557E702B" w14:textId="77777777" w:rsidR="00CE3465" w:rsidRDefault="00CE3465">
      <w:pPr>
        <w:rPr>
          <w:rFonts w:ascii="Helvetica" w:hAnsi="Helvetica"/>
        </w:rPr>
      </w:pPr>
    </w:p>
    <w:p w14:paraId="58FBFB3C" w14:textId="77777777" w:rsidR="00CE3465" w:rsidRDefault="00CE3465">
      <w:pPr>
        <w:rPr>
          <w:rFonts w:ascii="Helvetica" w:hAnsi="Helvetica"/>
        </w:rPr>
      </w:pPr>
    </w:p>
    <w:p w14:paraId="0833C1C4" w14:textId="1EA58295" w:rsidR="00CE3465" w:rsidRDefault="00CE3465">
      <w:pPr>
        <w:rPr>
          <w:rFonts w:ascii="Helvetica" w:hAnsi="Helvetica"/>
        </w:rPr>
      </w:pPr>
    </w:p>
    <w:p w14:paraId="56EADCCF" w14:textId="2532680F" w:rsidR="00EF2274" w:rsidRDefault="00EF2274">
      <w:pPr>
        <w:rPr>
          <w:rFonts w:ascii="Helvetica" w:hAnsi="Helvetica"/>
        </w:rPr>
      </w:pPr>
    </w:p>
    <w:p w14:paraId="7822FDBE" w14:textId="4CE8E788" w:rsidR="00A33370" w:rsidRDefault="00890BB8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2.  </w:t>
      </w:r>
      <w:r w:rsidR="00415687">
        <w:rPr>
          <w:rFonts w:ascii="Helvetica" w:hAnsi="Helvetica"/>
        </w:rPr>
        <w:t>Derive an expression of the density of states of an electron gas in 1D.</w:t>
      </w:r>
      <w:r w:rsidR="00904BE1">
        <w:rPr>
          <w:rFonts w:ascii="Helvetica" w:hAnsi="Helvetica"/>
        </w:rPr>
        <w:t xml:space="preserve"> </w:t>
      </w:r>
      <w:r w:rsidR="00904BE1" w:rsidRPr="00904BE1">
        <w:rPr>
          <w:rFonts w:ascii="Helvetica" w:hAnsi="Helvetica"/>
          <w:b/>
          <w:bCs/>
        </w:rPr>
        <w:t>10</w:t>
      </w:r>
    </w:p>
    <w:p w14:paraId="35F9208D" w14:textId="316285A2" w:rsidR="00415687" w:rsidRDefault="00415687">
      <w:pPr>
        <w:rPr>
          <w:rFonts w:ascii="Helvetica" w:hAnsi="Helvetica"/>
        </w:rPr>
      </w:pPr>
    </w:p>
    <w:p w14:paraId="2BAD6B79" w14:textId="3700CFB5" w:rsidR="00415687" w:rsidRDefault="00415687">
      <w:pPr>
        <w:rPr>
          <w:rFonts w:ascii="Helvetica" w:hAnsi="Helvetica"/>
        </w:rPr>
      </w:pPr>
    </w:p>
    <w:p w14:paraId="352D28EC" w14:textId="2087BB3B" w:rsidR="00415687" w:rsidRDefault="00415687">
      <w:pPr>
        <w:rPr>
          <w:rFonts w:ascii="Helvetica" w:hAnsi="Helvetica"/>
        </w:rPr>
      </w:pPr>
    </w:p>
    <w:p w14:paraId="12268394" w14:textId="6A9280A2" w:rsidR="00415687" w:rsidRDefault="00415687">
      <w:pPr>
        <w:rPr>
          <w:rFonts w:ascii="Helvetica" w:hAnsi="Helvetica"/>
        </w:rPr>
      </w:pPr>
    </w:p>
    <w:p w14:paraId="115DA5B7" w14:textId="50AB0F4F" w:rsidR="00415687" w:rsidRDefault="00415687">
      <w:pPr>
        <w:rPr>
          <w:rFonts w:ascii="Helvetica" w:hAnsi="Helvetica"/>
        </w:rPr>
      </w:pPr>
    </w:p>
    <w:p w14:paraId="4D771B85" w14:textId="77777777" w:rsidR="00415687" w:rsidRDefault="00415687">
      <w:pPr>
        <w:rPr>
          <w:rFonts w:ascii="Helvetica" w:hAnsi="Helvetica"/>
        </w:rPr>
      </w:pPr>
    </w:p>
    <w:p w14:paraId="0C60FC9E" w14:textId="77777777" w:rsidR="00A33370" w:rsidRDefault="00A33370">
      <w:pPr>
        <w:rPr>
          <w:rFonts w:ascii="Helvetica" w:hAnsi="Helvetica"/>
        </w:rPr>
      </w:pPr>
    </w:p>
    <w:p w14:paraId="292FA2F2" w14:textId="77777777" w:rsidR="00415687" w:rsidRDefault="00415687">
      <w:pPr>
        <w:rPr>
          <w:rFonts w:ascii="Helvetica" w:hAnsi="Helvetica"/>
        </w:rPr>
      </w:pPr>
    </w:p>
    <w:p w14:paraId="23473032" w14:textId="77777777" w:rsidR="00415687" w:rsidRDefault="00415687">
      <w:pPr>
        <w:rPr>
          <w:rFonts w:ascii="Helvetica" w:hAnsi="Helvetica"/>
        </w:rPr>
      </w:pPr>
    </w:p>
    <w:p w14:paraId="049125AC" w14:textId="77777777" w:rsidR="00415687" w:rsidRDefault="00415687">
      <w:pPr>
        <w:rPr>
          <w:rFonts w:ascii="Helvetica" w:hAnsi="Helvetica"/>
        </w:rPr>
      </w:pPr>
    </w:p>
    <w:p w14:paraId="08D8A07D" w14:textId="3817A187" w:rsidR="00415687" w:rsidRDefault="00415687">
      <w:pPr>
        <w:rPr>
          <w:rFonts w:ascii="Helvetica" w:hAnsi="Helvetica"/>
        </w:rPr>
      </w:pPr>
    </w:p>
    <w:p w14:paraId="7D9C8BBC" w14:textId="79A9A760" w:rsidR="001760CF" w:rsidRDefault="001760CF">
      <w:pPr>
        <w:rPr>
          <w:rFonts w:ascii="Helvetica" w:hAnsi="Helvetica"/>
        </w:rPr>
      </w:pPr>
    </w:p>
    <w:p w14:paraId="7C870648" w14:textId="6308F476" w:rsidR="001760CF" w:rsidRDefault="001760CF">
      <w:pPr>
        <w:rPr>
          <w:rFonts w:ascii="Helvetica" w:hAnsi="Helvetica"/>
        </w:rPr>
      </w:pPr>
    </w:p>
    <w:p w14:paraId="699739E4" w14:textId="77777777" w:rsidR="001760CF" w:rsidRDefault="001760CF">
      <w:pPr>
        <w:rPr>
          <w:rFonts w:ascii="Helvetica" w:hAnsi="Helvetica"/>
        </w:rPr>
      </w:pPr>
    </w:p>
    <w:p w14:paraId="61821C5B" w14:textId="5E100D05" w:rsidR="00415687" w:rsidRDefault="00415687">
      <w:pPr>
        <w:rPr>
          <w:rFonts w:ascii="Helvetica" w:hAnsi="Helvetica"/>
        </w:rPr>
      </w:pPr>
    </w:p>
    <w:p w14:paraId="28D06564" w14:textId="5DCE685F" w:rsidR="00D523E8" w:rsidRDefault="00D523E8">
      <w:pPr>
        <w:rPr>
          <w:rFonts w:ascii="Helvetica" w:hAnsi="Helvetica"/>
        </w:rPr>
      </w:pPr>
    </w:p>
    <w:p w14:paraId="5286E372" w14:textId="1BD06B93" w:rsidR="00D523E8" w:rsidRDefault="00D523E8">
      <w:pPr>
        <w:rPr>
          <w:rFonts w:ascii="Helvetica" w:hAnsi="Helvetica"/>
        </w:rPr>
      </w:pPr>
    </w:p>
    <w:p w14:paraId="25BBB41B" w14:textId="2CF93126" w:rsidR="00D523E8" w:rsidRDefault="00D523E8">
      <w:pPr>
        <w:rPr>
          <w:rFonts w:ascii="Helvetica" w:hAnsi="Helvetica"/>
        </w:rPr>
      </w:pPr>
    </w:p>
    <w:p w14:paraId="6EDF4143" w14:textId="3BB03363" w:rsidR="00D523E8" w:rsidRDefault="00D523E8">
      <w:pPr>
        <w:rPr>
          <w:rFonts w:ascii="Helvetica" w:hAnsi="Helvetica"/>
        </w:rPr>
      </w:pPr>
    </w:p>
    <w:p w14:paraId="71B0227F" w14:textId="0D28518F" w:rsidR="00831823" w:rsidRDefault="00831823">
      <w:pPr>
        <w:rPr>
          <w:rFonts w:ascii="Helvetica" w:hAnsi="Helvetica"/>
        </w:rPr>
      </w:pPr>
    </w:p>
    <w:p w14:paraId="5ECD9252" w14:textId="77777777" w:rsidR="00831823" w:rsidRDefault="00831823">
      <w:pPr>
        <w:rPr>
          <w:rFonts w:ascii="Helvetica" w:hAnsi="Helvetica"/>
        </w:rPr>
      </w:pPr>
    </w:p>
    <w:p w14:paraId="691D96C5" w14:textId="77777777" w:rsidR="00415687" w:rsidRDefault="00415687">
      <w:pPr>
        <w:rPr>
          <w:rFonts w:ascii="Helvetica" w:hAnsi="Helvetica"/>
        </w:rPr>
      </w:pPr>
    </w:p>
    <w:p w14:paraId="1011D3BF" w14:textId="77777777" w:rsidR="00415687" w:rsidRDefault="00415687">
      <w:pPr>
        <w:rPr>
          <w:rFonts w:ascii="Helvetica" w:hAnsi="Helvetica"/>
        </w:rPr>
      </w:pPr>
    </w:p>
    <w:p w14:paraId="2E38C9B1" w14:textId="295BECF3" w:rsidR="00415687" w:rsidRDefault="00415687" w:rsidP="00415687">
      <w:pPr>
        <w:rPr>
          <w:rFonts w:ascii="Helvetica" w:hAnsi="Helvetica"/>
        </w:rPr>
      </w:pPr>
      <w:r>
        <w:rPr>
          <w:rFonts w:ascii="Helvetica" w:hAnsi="Helvetica"/>
        </w:rPr>
        <w:t xml:space="preserve">3.  For the electron gas, find the occupation probability for a state 0.250 eV a. below and b. above the chemical potential for a temperature of 4000K. </w:t>
      </w:r>
      <w:r w:rsidRPr="00361E53">
        <w:rPr>
          <w:rFonts w:ascii="Helvetica" w:hAnsi="Helvetica"/>
          <w:b/>
          <w:bCs/>
        </w:rPr>
        <w:t>10</w:t>
      </w:r>
    </w:p>
    <w:p w14:paraId="539E63DD" w14:textId="77777777" w:rsidR="00415687" w:rsidRDefault="00415687" w:rsidP="00415687">
      <w:pPr>
        <w:rPr>
          <w:rFonts w:ascii="Helvetica" w:hAnsi="Helvetica"/>
        </w:rPr>
      </w:pPr>
    </w:p>
    <w:p w14:paraId="450C8200" w14:textId="77777777" w:rsidR="00415687" w:rsidRDefault="00415687">
      <w:pPr>
        <w:rPr>
          <w:rFonts w:ascii="Helvetica" w:hAnsi="Helvetica"/>
        </w:rPr>
      </w:pPr>
    </w:p>
    <w:p w14:paraId="45280FD1" w14:textId="77777777" w:rsidR="00415687" w:rsidRDefault="00415687">
      <w:pPr>
        <w:rPr>
          <w:rFonts w:ascii="Helvetica" w:hAnsi="Helvetica"/>
        </w:rPr>
      </w:pPr>
    </w:p>
    <w:p w14:paraId="17CB6623" w14:textId="77777777" w:rsidR="00415687" w:rsidRDefault="00415687">
      <w:pPr>
        <w:rPr>
          <w:rFonts w:ascii="Helvetica" w:hAnsi="Helvetica"/>
        </w:rPr>
      </w:pPr>
    </w:p>
    <w:p w14:paraId="11577D81" w14:textId="77777777" w:rsidR="00415687" w:rsidRDefault="00415687">
      <w:pPr>
        <w:rPr>
          <w:rFonts w:ascii="Helvetica" w:hAnsi="Helvetica"/>
        </w:rPr>
      </w:pPr>
    </w:p>
    <w:p w14:paraId="3198C93E" w14:textId="77777777" w:rsidR="00415687" w:rsidRDefault="00415687">
      <w:pPr>
        <w:rPr>
          <w:rFonts w:ascii="Helvetica" w:hAnsi="Helvetica"/>
        </w:rPr>
      </w:pPr>
    </w:p>
    <w:p w14:paraId="6B499AF6" w14:textId="77777777" w:rsidR="00415687" w:rsidRDefault="00415687">
      <w:pPr>
        <w:rPr>
          <w:rFonts w:ascii="Helvetica" w:hAnsi="Helvetica"/>
        </w:rPr>
      </w:pPr>
    </w:p>
    <w:p w14:paraId="5A3F802B" w14:textId="77777777" w:rsidR="00415687" w:rsidRDefault="00415687">
      <w:pPr>
        <w:rPr>
          <w:rFonts w:ascii="Helvetica" w:hAnsi="Helvetica"/>
        </w:rPr>
      </w:pPr>
    </w:p>
    <w:p w14:paraId="0C19F0FC" w14:textId="77777777" w:rsidR="00415687" w:rsidRDefault="00415687">
      <w:pPr>
        <w:rPr>
          <w:rFonts w:ascii="Helvetica" w:hAnsi="Helvetica"/>
        </w:rPr>
      </w:pPr>
    </w:p>
    <w:p w14:paraId="315DDA0F" w14:textId="77777777" w:rsidR="00415687" w:rsidRDefault="00415687">
      <w:pPr>
        <w:rPr>
          <w:rFonts w:ascii="Helvetica" w:hAnsi="Helvetica"/>
        </w:rPr>
      </w:pPr>
    </w:p>
    <w:p w14:paraId="5E1A7C81" w14:textId="77777777" w:rsidR="00415687" w:rsidRDefault="00415687">
      <w:pPr>
        <w:rPr>
          <w:rFonts w:ascii="Helvetica" w:hAnsi="Helvetica"/>
        </w:rPr>
      </w:pPr>
    </w:p>
    <w:p w14:paraId="3342C333" w14:textId="77777777" w:rsidR="00415687" w:rsidRDefault="00415687">
      <w:pPr>
        <w:rPr>
          <w:rFonts w:ascii="Helvetica" w:hAnsi="Helvetica"/>
        </w:rPr>
      </w:pPr>
    </w:p>
    <w:p w14:paraId="7FC8A9AA" w14:textId="77777777" w:rsidR="00415687" w:rsidRDefault="00415687">
      <w:pPr>
        <w:rPr>
          <w:rFonts w:ascii="Helvetica" w:hAnsi="Helvetica"/>
        </w:rPr>
      </w:pPr>
    </w:p>
    <w:p w14:paraId="4005C302" w14:textId="77777777" w:rsidR="00415687" w:rsidRDefault="00415687">
      <w:pPr>
        <w:rPr>
          <w:rFonts w:ascii="Helvetica" w:hAnsi="Helvetica"/>
        </w:rPr>
      </w:pPr>
    </w:p>
    <w:p w14:paraId="65CB0CAE" w14:textId="77777777" w:rsidR="00415687" w:rsidRDefault="00415687">
      <w:pPr>
        <w:rPr>
          <w:rFonts w:ascii="Helvetica" w:hAnsi="Helvetica"/>
        </w:rPr>
      </w:pPr>
    </w:p>
    <w:p w14:paraId="0C357505" w14:textId="77777777" w:rsidR="00415687" w:rsidRDefault="00415687">
      <w:pPr>
        <w:rPr>
          <w:rFonts w:ascii="Helvetica" w:hAnsi="Helvetica"/>
        </w:rPr>
      </w:pPr>
    </w:p>
    <w:p w14:paraId="492CB2F9" w14:textId="77777777" w:rsidR="00415687" w:rsidRDefault="00415687">
      <w:pPr>
        <w:rPr>
          <w:rFonts w:ascii="Helvetica" w:hAnsi="Helvetica"/>
        </w:rPr>
      </w:pPr>
    </w:p>
    <w:p w14:paraId="32AFDB05" w14:textId="77777777" w:rsidR="00415687" w:rsidRDefault="00415687">
      <w:pPr>
        <w:rPr>
          <w:rFonts w:ascii="Helvetica" w:hAnsi="Helvetica"/>
        </w:rPr>
      </w:pPr>
    </w:p>
    <w:p w14:paraId="5C47B6CF" w14:textId="57090317" w:rsidR="00415687" w:rsidRDefault="00415687" w:rsidP="00415687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4. a.  Sketch</w:t>
      </w:r>
      <w:r w:rsidRPr="0004306D">
        <w:rPr>
          <w:rFonts w:ascii="Helvetica" w:hAnsi="Helvetica"/>
        </w:rPr>
        <w:t xml:space="preserve"> </w:t>
      </w:r>
      <w:r>
        <w:rPr>
          <w:rFonts w:ascii="Helvetica" w:hAnsi="Helvetica"/>
        </w:rPr>
        <w:t xml:space="preserve">a. </w:t>
      </w:r>
      <w:proofErr w:type="gramStart"/>
      <w:r>
        <w:rPr>
          <w:rFonts w:ascii="Helvetica" w:hAnsi="Helvetica"/>
        </w:rPr>
        <w:t>D(</w:t>
      </w:r>
      <w:proofErr w:type="gramEnd"/>
      <w:r w:rsidRPr="002D697E">
        <w:rPr>
          <w:rFonts w:ascii="Symbol" w:hAnsi="Symbol"/>
        </w:rPr>
        <w:t></w:t>
      </w:r>
      <w:r>
        <w:rPr>
          <w:rFonts w:ascii="Helvetica" w:hAnsi="Helvetica"/>
        </w:rPr>
        <w:t>)</w:t>
      </w:r>
      <w:r w:rsidR="005F5E40">
        <w:rPr>
          <w:rFonts w:ascii="Helvetica" w:hAnsi="Helvetica"/>
        </w:rPr>
        <w:t>,</w:t>
      </w:r>
      <w:r>
        <w:rPr>
          <w:rFonts w:ascii="Helvetica" w:hAnsi="Helvetica"/>
        </w:rPr>
        <w:t xml:space="preserve">  b. f(</w:t>
      </w:r>
      <w:r w:rsidRPr="002D697E">
        <w:rPr>
          <w:rFonts w:ascii="Symbol" w:hAnsi="Symbol"/>
        </w:rPr>
        <w:t></w:t>
      </w:r>
      <w:r>
        <w:rPr>
          <w:rFonts w:ascii="Helvetica" w:hAnsi="Helvetica"/>
        </w:rPr>
        <w:t>)</w:t>
      </w:r>
      <w:r w:rsidR="005F5E40">
        <w:rPr>
          <w:rFonts w:ascii="Helvetica" w:hAnsi="Helvetica"/>
        </w:rPr>
        <w:t>, and</w:t>
      </w:r>
      <w:r w:rsidR="001B2747">
        <w:rPr>
          <w:rFonts w:ascii="Helvetica" w:hAnsi="Helvetica"/>
        </w:rPr>
        <w:t xml:space="preserve"> c.</w:t>
      </w:r>
      <w:r w:rsidR="005F5E40">
        <w:rPr>
          <w:rFonts w:ascii="Helvetica" w:hAnsi="Helvetica"/>
        </w:rPr>
        <w:t xml:space="preserve"> n(</w:t>
      </w:r>
      <w:r w:rsidR="005F5E40" w:rsidRPr="002D697E">
        <w:rPr>
          <w:rFonts w:ascii="Symbol" w:hAnsi="Symbol"/>
        </w:rPr>
        <w:t></w:t>
      </w:r>
      <w:r w:rsidR="005F5E40">
        <w:rPr>
          <w:rFonts w:ascii="Helvetica" w:hAnsi="Helvetica"/>
        </w:rPr>
        <w:t xml:space="preserve">) </w:t>
      </w:r>
      <w:r w:rsidRPr="00454BB7">
        <w:rPr>
          <w:rFonts w:ascii="Helvetica" w:hAnsi="Helvetica"/>
        </w:rPr>
        <w:t xml:space="preserve">vs. </w:t>
      </w:r>
      <w:r w:rsidRPr="00454BB7">
        <w:rPr>
          <w:rFonts w:ascii="Symbol" w:hAnsi="Symbol"/>
        </w:rPr>
        <w:t></w:t>
      </w:r>
      <w:r>
        <w:rPr>
          <w:rFonts w:ascii="Helvetica" w:hAnsi="Helvetica"/>
        </w:rPr>
        <w:t xml:space="preserve"> for a </w:t>
      </w:r>
      <w:r w:rsidRPr="002720A2">
        <w:rPr>
          <w:rFonts w:ascii="Helvetica" w:hAnsi="Helvetica"/>
        </w:rPr>
        <w:t>3D</w:t>
      </w:r>
      <w:r>
        <w:rPr>
          <w:rFonts w:ascii="Helvetica" w:hAnsi="Helvetica"/>
        </w:rPr>
        <w:t xml:space="preserve"> electron gas at T~4000K. Indicate the approximate location of the Fermi Energy in both cases.</w:t>
      </w:r>
      <w:r w:rsidRPr="00361E53">
        <w:rPr>
          <w:rFonts w:ascii="Helvetica" w:hAnsi="Helvetica"/>
        </w:rPr>
        <w:t xml:space="preserve"> </w:t>
      </w:r>
      <w:r w:rsidR="00904BE1">
        <w:rPr>
          <w:rFonts w:ascii="Helvetica" w:hAnsi="Helvetica"/>
          <w:b/>
          <w:bCs/>
        </w:rPr>
        <w:t>15</w:t>
      </w:r>
    </w:p>
    <w:p w14:paraId="463D123E" w14:textId="77777777" w:rsidR="00415687" w:rsidRDefault="00415687" w:rsidP="00415687">
      <w:pPr>
        <w:rPr>
          <w:rFonts w:ascii="Helvetica" w:hAnsi="Helvetica"/>
        </w:rPr>
      </w:pPr>
    </w:p>
    <w:p w14:paraId="2FF1B5B5" w14:textId="77777777" w:rsidR="00415687" w:rsidRDefault="00415687" w:rsidP="00415687">
      <w:pPr>
        <w:rPr>
          <w:rFonts w:ascii="Helvetica" w:hAnsi="Helvetica"/>
        </w:rPr>
      </w:pPr>
    </w:p>
    <w:p w14:paraId="381B53B7" w14:textId="77777777" w:rsidR="0036695B" w:rsidRDefault="0036695B" w:rsidP="0036695B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0B6756FF" wp14:editId="16811B01">
            <wp:extent cx="4343400" cy="6894576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673" cy="689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710FB0" w14:textId="77777777" w:rsidR="009C0CBD" w:rsidRDefault="009C0CBD">
      <w:pPr>
        <w:rPr>
          <w:rFonts w:ascii="Helvetica" w:hAnsi="Helvetica"/>
        </w:rPr>
      </w:pPr>
    </w:p>
    <w:p w14:paraId="71B4F76A" w14:textId="77777777" w:rsidR="00CD5CBC" w:rsidRDefault="00CD5CBC">
      <w:pPr>
        <w:rPr>
          <w:rFonts w:ascii="Helvetica" w:hAnsi="Helvetica"/>
        </w:rPr>
      </w:pPr>
    </w:p>
    <w:p w14:paraId="5AA3D062" w14:textId="77777777" w:rsidR="00CD3E19" w:rsidRDefault="00CD3E19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31052F0A" w14:textId="04E664FE" w:rsidR="008B724C" w:rsidRDefault="008B724C" w:rsidP="008B724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. Find the Hall coefficient of Rubidium. Compare to the experimental value.</w:t>
      </w:r>
      <w:r w:rsidR="00931CD0">
        <w:rPr>
          <w:rFonts w:ascii="Helvetica" w:hAnsi="Helvetica"/>
        </w:rPr>
        <w:t xml:space="preserve"> </w:t>
      </w:r>
      <w:r w:rsidR="00931CD0" w:rsidRPr="00904BE1">
        <w:rPr>
          <w:rFonts w:ascii="Helvetica" w:hAnsi="Helvetica"/>
          <w:b/>
          <w:bCs/>
        </w:rPr>
        <w:t>10</w:t>
      </w:r>
    </w:p>
    <w:p w14:paraId="64C848E5" w14:textId="77777777" w:rsidR="001D4BD0" w:rsidRDefault="001D4BD0">
      <w:pPr>
        <w:rPr>
          <w:rFonts w:ascii="Helvetica" w:hAnsi="Helvetica"/>
        </w:rPr>
      </w:pPr>
    </w:p>
    <w:p w14:paraId="327C85C2" w14:textId="77777777" w:rsidR="001D4BD0" w:rsidRDefault="001D4BD0">
      <w:pPr>
        <w:rPr>
          <w:rFonts w:ascii="Helvetica" w:hAnsi="Helvetica"/>
        </w:rPr>
      </w:pPr>
    </w:p>
    <w:p w14:paraId="003713C1" w14:textId="77777777" w:rsidR="001D4BD0" w:rsidRDefault="001D4BD0">
      <w:pPr>
        <w:rPr>
          <w:rFonts w:ascii="Helvetica" w:hAnsi="Helvetica"/>
        </w:rPr>
      </w:pPr>
    </w:p>
    <w:p w14:paraId="2A6B8626" w14:textId="77777777" w:rsidR="001D4BD0" w:rsidRDefault="001D4BD0">
      <w:pPr>
        <w:rPr>
          <w:rFonts w:ascii="Helvetica" w:hAnsi="Helvetica"/>
        </w:rPr>
      </w:pPr>
    </w:p>
    <w:p w14:paraId="58B3A515" w14:textId="77777777" w:rsidR="001D4BD0" w:rsidRDefault="001D4BD0">
      <w:pPr>
        <w:rPr>
          <w:rFonts w:ascii="Helvetica" w:hAnsi="Helvetica"/>
        </w:rPr>
      </w:pPr>
    </w:p>
    <w:p w14:paraId="3243EAA5" w14:textId="77777777" w:rsidR="001D4BD0" w:rsidRDefault="001D4BD0">
      <w:pPr>
        <w:rPr>
          <w:rFonts w:ascii="Helvetica" w:hAnsi="Helvetica"/>
        </w:rPr>
      </w:pPr>
    </w:p>
    <w:p w14:paraId="39FA8AE2" w14:textId="77777777" w:rsidR="001D4BD0" w:rsidRDefault="001D4BD0">
      <w:pPr>
        <w:rPr>
          <w:rFonts w:ascii="Helvetica" w:hAnsi="Helvetica"/>
        </w:rPr>
      </w:pPr>
    </w:p>
    <w:p w14:paraId="5F16B6C5" w14:textId="77777777" w:rsidR="001D4BD0" w:rsidRDefault="001D4BD0">
      <w:pPr>
        <w:rPr>
          <w:rFonts w:ascii="Helvetica" w:hAnsi="Helvetica"/>
        </w:rPr>
      </w:pPr>
    </w:p>
    <w:p w14:paraId="7F7F5A64" w14:textId="77777777" w:rsidR="001D4BD0" w:rsidRDefault="001D4BD0">
      <w:pPr>
        <w:rPr>
          <w:rFonts w:ascii="Helvetica" w:hAnsi="Helvetica"/>
        </w:rPr>
      </w:pPr>
    </w:p>
    <w:p w14:paraId="62A1E376" w14:textId="77777777" w:rsidR="001D4BD0" w:rsidRDefault="001D4BD0">
      <w:pPr>
        <w:rPr>
          <w:rFonts w:ascii="Helvetica" w:hAnsi="Helvetica"/>
        </w:rPr>
      </w:pPr>
    </w:p>
    <w:p w14:paraId="52AE1711" w14:textId="2E3A2F8A" w:rsidR="001D4BD0" w:rsidRDefault="001D4BD0">
      <w:pPr>
        <w:rPr>
          <w:rFonts w:ascii="Helvetica" w:hAnsi="Helvetica"/>
        </w:rPr>
      </w:pPr>
    </w:p>
    <w:p w14:paraId="093E80E7" w14:textId="3DE3C122" w:rsidR="00340489" w:rsidRDefault="00340489">
      <w:pPr>
        <w:rPr>
          <w:rFonts w:ascii="Helvetica" w:hAnsi="Helvetica"/>
        </w:rPr>
      </w:pPr>
    </w:p>
    <w:p w14:paraId="65751D6D" w14:textId="58F6C3E6" w:rsidR="00340489" w:rsidRDefault="00340489">
      <w:pPr>
        <w:rPr>
          <w:rFonts w:ascii="Helvetica" w:hAnsi="Helvetica"/>
        </w:rPr>
      </w:pPr>
    </w:p>
    <w:p w14:paraId="0DC63E93" w14:textId="095B5616" w:rsidR="00340489" w:rsidRDefault="00340489">
      <w:pPr>
        <w:rPr>
          <w:rFonts w:ascii="Helvetica" w:hAnsi="Helvetica"/>
        </w:rPr>
      </w:pPr>
    </w:p>
    <w:p w14:paraId="100244D0" w14:textId="77777777" w:rsidR="00340489" w:rsidRDefault="00340489">
      <w:pPr>
        <w:rPr>
          <w:rFonts w:ascii="Helvetica" w:hAnsi="Helvetica"/>
        </w:rPr>
      </w:pPr>
    </w:p>
    <w:p w14:paraId="56EFA008" w14:textId="77777777" w:rsidR="001D4BD0" w:rsidRDefault="001D4BD0">
      <w:pPr>
        <w:rPr>
          <w:rFonts w:ascii="Helvetica" w:hAnsi="Helvetica"/>
        </w:rPr>
      </w:pPr>
    </w:p>
    <w:p w14:paraId="14443F8A" w14:textId="77777777" w:rsidR="001D4BD0" w:rsidRDefault="001D4BD0">
      <w:pPr>
        <w:rPr>
          <w:rFonts w:ascii="Helvetica" w:hAnsi="Helvetica"/>
        </w:rPr>
      </w:pPr>
    </w:p>
    <w:p w14:paraId="38C59AB5" w14:textId="0318B3B5" w:rsidR="001D4BD0" w:rsidRDefault="001D4BD0">
      <w:pPr>
        <w:rPr>
          <w:rFonts w:ascii="Helvetica" w:hAnsi="Helvetica"/>
        </w:rPr>
      </w:pPr>
    </w:p>
    <w:p w14:paraId="65B2DE93" w14:textId="77777777" w:rsidR="00340489" w:rsidRDefault="00340489">
      <w:pPr>
        <w:rPr>
          <w:rFonts w:ascii="Helvetica" w:hAnsi="Helvetica"/>
        </w:rPr>
      </w:pPr>
    </w:p>
    <w:p w14:paraId="3F8EA4E5" w14:textId="77777777" w:rsidR="001D4BD0" w:rsidRDefault="001D4BD0">
      <w:pPr>
        <w:rPr>
          <w:rFonts w:ascii="Helvetica" w:hAnsi="Helvetica"/>
        </w:rPr>
      </w:pPr>
    </w:p>
    <w:p w14:paraId="0FC78F02" w14:textId="77777777" w:rsidR="001D4BD0" w:rsidRDefault="001D4BD0">
      <w:pPr>
        <w:rPr>
          <w:rFonts w:ascii="Helvetica" w:hAnsi="Helvetica"/>
        </w:rPr>
      </w:pPr>
    </w:p>
    <w:p w14:paraId="240D9542" w14:textId="3E6415F2" w:rsidR="00EE3314" w:rsidRDefault="001D4BD0">
      <w:pPr>
        <w:rPr>
          <w:rFonts w:ascii="Helvetica" w:hAnsi="Helvetica"/>
        </w:rPr>
      </w:pPr>
      <w:r>
        <w:rPr>
          <w:rFonts w:ascii="Helvetica" w:hAnsi="Helvetica"/>
        </w:rPr>
        <w:t xml:space="preserve">6.  Given </w:t>
      </w:r>
      <w:proofErr w:type="gramStart"/>
      <w:r>
        <w:rPr>
          <w:rFonts w:ascii="Helvetica" w:hAnsi="Helvetica"/>
        </w:rPr>
        <w:t>an</w:t>
      </w:r>
      <w:proofErr w:type="gramEnd"/>
      <w:r>
        <w:rPr>
          <w:rFonts w:ascii="Helvetica" w:hAnsi="Helvetica"/>
        </w:rPr>
        <w:t xml:space="preserve"> </w:t>
      </w:r>
      <w:proofErr w:type="spellStart"/>
      <w:r>
        <w:rPr>
          <w:rFonts w:ascii="Helvetica" w:hAnsi="Helvetica"/>
        </w:rPr>
        <w:t>r</w:t>
      </w:r>
      <w:r w:rsidR="00340489">
        <w:rPr>
          <w:rFonts w:ascii="Helvetica" w:hAnsi="Helvetica"/>
          <w:vertAlign w:val="subscript"/>
        </w:rPr>
        <w:t>n</w:t>
      </w:r>
      <w:proofErr w:type="spellEnd"/>
      <w:r w:rsidRPr="00EF2274">
        <w:rPr>
          <w:rFonts w:ascii="Helvetica" w:hAnsi="Helvetica"/>
          <w:vertAlign w:val="subscript"/>
        </w:rPr>
        <w:t xml:space="preserve"> </w:t>
      </w:r>
      <w:r>
        <w:rPr>
          <w:rFonts w:ascii="Helvetica" w:hAnsi="Helvetica"/>
        </w:rPr>
        <w:t xml:space="preserve">value of </w:t>
      </w:r>
      <w:r w:rsidR="00340489">
        <w:rPr>
          <w:rFonts w:ascii="Helvetica" w:hAnsi="Helvetica"/>
        </w:rPr>
        <w:t>2.65</w:t>
      </w:r>
      <w:r>
        <w:rPr>
          <w:rFonts w:ascii="Helvetica" w:hAnsi="Helvetica"/>
        </w:rPr>
        <w:t xml:space="preserve"> and a valency of 2, find the material.</w:t>
      </w:r>
      <w:r w:rsidR="00931CD0" w:rsidRPr="00931CD0">
        <w:rPr>
          <w:rFonts w:ascii="Helvetica" w:hAnsi="Helvetica"/>
          <w:b/>
          <w:bCs/>
        </w:rPr>
        <w:t xml:space="preserve"> </w:t>
      </w:r>
      <w:r w:rsidR="00931CD0" w:rsidRPr="00904BE1">
        <w:rPr>
          <w:rFonts w:ascii="Helvetica" w:hAnsi="Helvetica"/>
          <w:b/>
          <w:bCs/>
        </w:rPr>
        <w:t>10</w:t>
      </w:r>
    </w:p>
    <w:p w14:paraId="515EBE29" w14:textId="77777777" w:rsidR="00EE3314" w:rsidRDefault="00EE3314">
      <w:pPr>
        <w:rPr>
          <w:rFonts w:ascii="Helvetica" w:hAnsi="Helvetica"/>
        </w:rPr>
      </w:pPr>
    </w:p>
    <w:p w14:paraId="5AD10D71" w14:textId="77777777" w:rsidR="00EE3314" w:rsidRDefault="00EE3314">
      <w:pPr>
        <w:rPr>
          <w:rFonts w:ascii="Helvetica" w:hAnsi="Helvetica"/>
        </w:rPr>
      </w:pPr>
    </w:p>
    <w:p w14:paraId="39BD2A5F" w14:textId="77777777" w:rsidR="00EE3314" w:rsidRDefault="00EE3314">
      <w:pPr>
        <w:rPr>
          <w:rFonts w:ascii="Helvetica" w:hAnsi="Helvetica"/>
        </w:rPr>
      </w:pPr>
    </w:p>
    <w:p w14:paraId="49678CC7" w14:textId="4216A998" w:rsidR="00EE3314" w:rsidRDefault="00EE3314">
      <w:pPr>
        <w:rPr>
          <w:rFonts w:ascii="Helvetica" w:hAnsi="Helvetica"/>
        </w:rPr>
      </w:pPr>
    </w:p>
    <w:p w14:paraId="7A74F160" w14:textId="735CE2D0" w:rsidR="00340489" w:rsidRDefault="00340489">
      <w:pPr>
        <w:rPr>
          <w:rFonts w:ascii="Helvetica" w:hAnsi="Helvetica"/>
        </w:rPr>
      </w:pPr>
    </w:p>
    <w:p w14:paraId="4D7637FA" w14:textId="1A11939C" w:rsidR="00340489" w:rsidRDefault="00340489">
      <w:pPr>
        <w:rPr>
          <w:rFonts w:ascii="Helvetica" w:hAnsi="Helvetica"/>
        </w:rPr>
      </w:pPr>
    </w:p>
    <w:p w14:paraId="2F5888DC" w14:textId="77777777" w:rsidR="00340489" w:rsidRDefault="00340489">
      <w:pPr>
        <w:rPr>
          <w:rFonts w:ascii="Helvetica" w:hAnsi="Helvetica"/>
        </w:rPr>
      </w:pPr>
    </w:p>
    <w:p w14:paraId="35B886D0" w14:textId="77777777" w:rsidR="00340489" w:rsidRDefault="00340489">
      <w:pPr>
        <w:rPr>
          <w:rFonts w:ascii="Helvetica" w:hAnsi="Helvetica"/>
        </w:rPr>
      </w:pPr>
    </w:p>
    <w:p w14:paraId="17D5CBC2" w14:textId="7FF67D02" w:rsidR="00340489" w:rsidRDefault="00340489">
      <w:pPr>
        <w:rPr>
          <w:rFonts w:ascii="Helvetica" w:hAnsi="Helvetica"/>
        </w:rPr>
      </w:pPr>
    </w:p>
    <w:p w14:paraId="2E26A406" w14:textId="1B6F3C0B" w:rsidR="00340489" w:rsidRDefault="00340489">
      <w:pPr>
        <w:rPr>
          <w:rFonts w:ascii="Helvetica" w:hAnsi="Helvetica"/>
        </w:rPr>
      </w:pPr>
    </w:p>
    <w:p w14:paraId="155F3EE0" w14:textId="77777777" w:rsidR="00340489" w:rsidRDefault="00340489">
      <w:pPr>
        <w:rPr>
          <w:rFonts w:ascii="Helvetica" w:hAnsi="Helvetica"/>
        </w:rPr>
      </w:pPr>
    </w:p>
    <w:p w14:paraId="57253923" w14:textId="77777777" w:rsidR="00EE3314" w:rsidRDefault="00EE3314">
      <w:pPr>
        <w:rPr>
          <w:rFonts w:ascii="Helvetica" w:hAnsi="Helvetica"/>
        </w:rPr>
      </w:pPr>
    </w:p>
    <w:p w14:paraId="0DFB391E" w14:textId="77777777" w:rsidR="00EE3314" w:rsidRDefault="00EE3314">
      <w:pPr>
        <w:rPr>
          <w:rFonts w:ascii="Helvetica" w:hAnsi="Helvetica"/>
        </w:rPr>
      </w:pPr>
    </w:p>
    <w:p w14:paraId="764694A0" w14:textId="77777777" w:rsidR="00EE3314" w:rsidRDefault="00EE3314">
      <w:pPr>
        <w:rPr>
          <w:rFonts w:ascii="Helvetica" w:hAnsi="Helvetica"/>
        </w:rPr>
      </w:pPr>
    </w:p>
    <w:p w14:paraId="56728F5E" w14:textId="77777777" w:rsidR="00EE3314" w:rsidRDefault="00EE3314">
      <w:pPr>
        <w:rPr>
          <w:rFonts w:ascii="Helvetica" w:hAnsi="Helvetica"/>
        </w:rPr>
      </w:pPr>
    </w:p>
    <w:p w14:paraId="1BD4C93A" w14:textId="77777777" w:rsidR="00EE3314" w:rsidRDefault="00EE3314">
      <w:pPr>
        <w:rPr>
          <w:rFonts w:ascii="Helvetica" w:hAnsi="Helvetica"/>
        </w:rPr>
      </w:pPr>
    </w:p>
    <w:p w14:paraId="0907C818" w14:textId="77777777" w:rsidR="00EE3314" w:rsidRDefault="00EE3314">
      <w:pPr>
        <w:rPr>
          <w:rFonts w:ascii="Helvetica" w:hAnsi="Helvetica"/>
        </w:rPr>
      </w:pPr>
    </w:p>
    <w:p w14:paraId="69E38A22" w14:textId="77777777" w:rsidR="00EE3314" w:rsidRDefault="00EE3314">
      <w:pPr>
        <w:rPr>
          <w:rFonts w:ascii="Helvetica" w:hAnsi="Helvetica"/>
        </w:rPr>
      </w:pPr>
    </w:p>
    <w:p w14:paraId="48E7FDB3" w14:textId="77777777" w:rsidR="00340489" w:rsidRDefault="00340489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0E90520B" w14:textId="45DA03C5" w:rsidR="00EE3314" w:rsidRDefault="00EE3314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. For Rubidium, assume a</w:t>
      </w:r>
      <w:r w:rsidR="00440A5B">
        <w:rPr>
          <w:rFonts w:ascii="Helvetica" w:hAnsi="Helvetica"/>
        </w:rPr>
        <w:t>n electron</w:t>
      </w:r>
      <w:r>
        <w:rPr>
          <w:rFonts w:ascii="Helvetica" w:hAnsi="Helvetica"/>
        </w:rPr>
        <w:t xml:space="preserve"> collision time constant of 5.00 x 10</w:t>
      </w:r>
      <w:r w:rsidRPr="00EE3314">
        <w:rPr>
          <w:rFonts w:ascii="Helvetica" w:hAnsi="Helvetica"/>
          <w:vertAlign w:val="superscript"/>
        </w:rPr>
        <w:t>-8</w:t>
      </w:r>
      <w:r>
        <w:rPr>
          <w:rFonts w:ascii="Helvetica" w:hAnsi="Helvetica"/>
        </w:rPr>
        <w:t xml:space="preserve"> s.</w:t>
      </w:r>
    </w:p>
    <w:p w14:paraId="7526F97B" w14:textId="665E71FF" w:rsidR="00EE3314" w:rsidRDefault="00EE3314">
      <w:pPr>
        <w:rPr>
          <w:rFonts w:ascii="Helvetica" w:hAnsi="Helvetica"/>
        </w:rPr>
      </w:pPr>
      <w:r>
        <w:rPr>
          <w:rFonts w:ascii="Helvetica" w:hAnsi="Helvetica"/>
        </w:rPr>
        <w:t>a.  Calculate the mean free path.</w:t>
      </w:r>
      <w:r w:rsidR="00931CD0">
        <w:rPr>
          <w:rFonts w:ascii="Helvetica" w:hAnsi="Helvetica"/>
        </w:rPr>
        <w:t xml:space="preserve"> </w:t>
      </w:r>
      <w:r w:rsidR="00931CD0" w:rsidRPr="00904BE1">
        <w:rPr>
          <w:rFonts w:ascii="Helvetica" w:hAnsi="Helvetica"/>
          <w:b/>
          <w:bCs/>
        </w:rPr>
        <w:t>10</w:t>
      </w:r>
    </w:p>
    <w:p w14:paraId="275C78CC" w14:textId="77777777" w:rsidR="00EE3314" w:rsidRDefault="00EE3314">
      <w:pPr>
        <w:rPr>
          <w:rFonts w:ascii="Helvetica" w:hAnsi="Helvetica"/>
        </w:rPr>
      </w:pPr>
    </w:p>
    <w:p w14:paraId="1F8CD8A4" w14:textId="77777777" w:rsidR="00EE3314" w:rsidRDefault="00EE3314">
      <w:pPr>
        <w:rPr>
          <w:rFonts w:ascii="Helvetica" w:hAnsi="Helvetica"/>
        </w:rPr>
      </w:pPr>
    </w:p>
    <w:p w14:paraId="6D4D5E6C" w14:textId="77777777" w:rsidR="00EE3314" w:rsidRDefault="00EE3314">
      <w:pPr>
        <w:rPr>
          <w:rFonts w:ascii="Helvetica" w:hAnsi="Helvetica"/>
        </w:rPr>
      </w:pPr>
    </w:p>
    <w:p w14:paraId="59F39129" w14:textId="77777777" w:rsidR="00EE3314" w:rsidRDefault="00EE3314">
      <w:pPr>
        <w:rPr>
          <w:rFonts w:ascii="Helvetica" w:hAnsi="Helvetica"/>
        </w:rPr>
      </w:pPr>
    </w:p>
    <w:p w14:paraId="654C2E9D" w14:textId="77777777" w:rsidR="00EE3314" w:rsidRDefault="00EE3314">
      <w:pPr>
        <w:rPr>
          <w:rFonts w:ascii="Helvetica" w:hAnsi="Helvetica"/>
        </w:rPr>
      </w:pPr>
    </w:p>
    <w:p w14:paraId="76CD1CA6" w14:textId="06A015DC" w:rsidR="00EE3314" w:rsidRDefault="00EE3314">
      <w:pPr>
        <w:rPr>
          <w:rFonts w:ascii="Helvetica" w:hAnsi="Helvetica"/>
        </w:rPr>
      </w:pPr>
    </w:p>
    <w:p w14:paraId="46733CE3" w14:textId="4DF3B17F" w:rsidR="00BF242D" w:rsidRDefault="00BF242D">
      <w:pPr>
        <w:rPr>
          <w:rFonts w:ascii="Helvetica" w:hAnsi="Helvetica"/>
        </w:rPr>
      </w:pPr>
    </w:p>
    <w:p w14:paraId="18ED3798" w14:textId="550D4FF9" w:rsidR="00BF242D" w:rsidRDefault="00BF242D">
      <w:pPr>
        <w:rPr>
          <w:rFonts w:ascii="Helvetica" w:hAnsi="Helvetica"/>
        </w:rPr>
      </w:pPr>
    </w:p>
    <w:p w14:paraId="7AC1F2B9" w14:textId="7D89994A" w:rsidR="00B70405" w:rsidRDefault="00B70405">
      <w:pPr>
        <w:rPr>
          <w:rFonts w:ascii="Helvetica" w:hAnsi="Helvetica"/>
        </w:rPr>
      </w:pPr>
    </w:p>
    <w:p w14:paraId="22CAB647" w14:textId="55BF8826" w:rsidR="00B70405" w:rsidRDefault="00B70405">
      <w:pPr>
        <w:rPr>
          <w:rFonts w:ascii="Helvetica" w:hAnsi="Helvetica"/>
        </w:rPr>
      </w:pPr>
    </w:p>
    <w:p w14:paraId="2FD70926" w14:textId="77777777" w:rsidR="00B70405" w:rsidRDefault="00B70405">
      <w:pPr>
        <w:rPr>
          <w:rFonts w:ascii="Helvetica" w:hAnsi="Helvetica"/>
        </w:rPr>
      </w:pPr>
    </w:p>
    <w:p w14:paraId="7BE49296" w14:textId="0AD87DCE" w:rsidR="00BF242D" w:rsidRDefault="00BF242D">
      <w:pPr>
        <w:rPr>
          <w:rFonts w:ascii="Helvetica" w:hAnsi="Helvetica"/>
        </w:rPr>
      </w:pPr>
    </w:p>
    <w:p w14:paraId="2E5EFE4F" w14:textId="0D4EF891" w:rsidR="00BF242D" w:rsidRDefault="00BF242D">
      <w:pPr>
        <w:rPr>
          <w:rFonts w:ascii="Helvetica" w:hAnsi="Helvetica"/>
        </w:rPr>
      </w:pPr>
    </w:p>
    <w:p w14:paraId="29A27A51" w14:textId="15839758" w:rsidR="00BF242D" w:rsidRDefault="00BF242D">
      <w:pPr>
        <w:rPr>
          <w:rFonts w:ascii="Helvetica" w:hAnsi="Helvetica"/>
        </w:rPr>
      </w:pPr>
    </w:p>
    <w:p w14:paraId="7451C004" w14:textId="7F404A5E" w:rsidR="00CB0281" w:rsidRDefault="00CB0281">
      <w:pPr>
        <w:rPr>
          <w:rFonts w:ascii="Helvetica" w:hAnsi="Helvetica"/>
        </w:rPr>
      </w:pPr>
    </w:p>
    <w:p w14:paraId="6071EE29" w14:textId="77777777" w:rsidR="00CB0281" w:rsidRDefault="00CB0281">
      <w:pPr>
        <w:rPr>
          <w:rFonts w:ascii="Helvetica" w:hAnsi="Helvetica"/>
        </w:rPr>
      </w:pPr>
    </w:p>
    <w:p w14:paraId="4E1E51C5" w14:textId="7C33D252" w:rsidR="00BF242D" w:rsidRDefault="00BF242D">
      <w:pPr>
        <w:rPr>
          <w:rFonts w:ascii="Helvetica" w:hAnsi="Helvetica"/>
        </w:rPr>
      </w:pPr>
    </w:p>
    <w:p w14:paraId="6B18993C" w14:textId="77777777" w:rsidR="00BF242D" w:rsidRDefault="00BF242D">
      <w:pPr>
        <w:rPr>
          <w:rFonts w:ascii="Helvetica" w:hAnsi="Helvetica"/>
        </w:rPr>
      </w:pPr>
    </w:p>
    <w:p w14:paraId="6AE53667" w14:textId="77777777" w:rsidR="00EE3314" w:rsidRDefault="00EE3314">
      <w:pPr>
        <w:rPr>
          <w:rFonts w:ascii="Helvetica" w:hAnsi="Helvetica"/>
        </w:rPr>
      </w:pPr>
    </w:p>
    <w:p w14:paraId="1DE7FD2A" w14:textId="77777777" w:rsidR="00EE3314" w:rsidRDefault="00EE3314">
      <w:pPr>
        <w:rPr>
          <w:rFonts w:ascii="Helvetica" w:hAnsi="Helvetica"/>
        </w:rPr>
      </w:pPr>
    </w:p>
    <w:p w14:paraId="47AEDD97" w14:textId="77777777" w:rsidR="00EE3314" w:rsidRDefault="00EE3314">
      <w:pPr>
        <w:rPr>
          <w:rFonts w:ascii="Helvetica" w:hAnsi="Helvetica"/>
        </w:rPr>
      </w:pPr>
    </w:p>
    <w:p w14:paraId="42397332" w14:textId="705781E5" w:rsidR="008B724C" w:rsidRDefault="00EE3314">
      <w:pPr>
        <w:rPr>
          <w:rFonts w:ascii="Helvetica" w:hAnsi="Helvetica"/>
        </w:rPr>
      </w:pPr>
      <w:r>
        <w:rPr>
          <w:rFonts w:ascii="Helvetica" w:hAnsi="Helvetica"/>
        </w:rPr>
        <w:t>b.  Calculate the mobility.</w:t>
      </w:r>
      <w:r w:rsidR="00931CD0">
        <w:rPr>
          <w:rFonts w:ascii="Helvetica" w:hAnsi="Helvetica"/>
        </w:rPr>
        <w:t xml:space="preserve"> </w:t>
      </w:r>
      <w:r w:rsidR="00931CD0" w:rsidRPr="00904BE1">
        <w:rPr>
          <w:rFonts w:ascii="Helvetica" w:hAnsi="Helvetica"/>
          <w:b/>
          <w:bCs/>
        </w:rPr>
        <w:t>10</w:t>
      </w:r>
      <w:r w:rsidR="008B724C">
        <w:rPr>
          <w:rFonts w:ascii="Helvetica" w:hAnsi="Helvetica"/>
        </w:rPr>
        <w:br w:type="page"/>
      </w:r>
    </w:p>
    <w:p w14:paraId="68C1BAF6" w14:textId="421B50F5" w:rsidR="000D5D12" w:rsidRDefault="000B2BAA" w:rsidP="000D5D1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8</w:t>
      </w:r>
      <w:r w:rsidR="000D5D12">
        <w:rPr>
          <w:rFonts w:ascii="Helvetica" w:hAnsi="Helvetica"/>
        </w:rPr>
        <w:t xml:space="preserve">.  For a 1D lattice with lattice constant a, fill in the table and plot </w:t>
      </w:r>
      <w:r w:rsidR="00BF242D">
        <w:rPr>
          <w:rFonts w:ascii="Helvetica" w:hAnsi="Helvetica"/>
        </w:rPr>
        <w:t>5</w:t>
      </w:r>
      <w:r w:rsidR="000D5D12">
        <w:rPr>
          <w:rFonts w:ascii="Helvetica" w:hAnsi="Helvetica"/>
        </w:rPr>
        <w:t xml:space="preserve"> of the lowest lying sets of bands (in energy at k=0) direction. Label the various energies in terms of</w:t>
      </w:r>
      <w:r w:rsidR="00E97B00" w:rsidRPr="00773CC2">
        <w:rPr>
          <w:rFonts w:ascii="Helvetica" w:hAnsi="Helvetica"/>
          <w:noProof/>
          <w:position w:val="-24"/>
        </w:rPr>
        <w:object w:dxaOrig="1360" w:dyaOrig="660" w14:anchorId="417E4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pt;height:33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3251800" r:id="rId10"/>
        </w:object>
      </w:r>
      <w:r w:rsidR="000D5D12">
        <w:rPr>
          <w:rFonts w:ascii="Helvetica" w:hAnsi="Helvetica"/>
        </w:rPr>
        <w:t>and the k values in terms of ∏ and a. Generate the table below, then sketch the bands. Label the axes and bands and plot and the bands below.</w:t>
      </w:r>
      <w:r w:rsidR="00931CD0">
        <w:rPr>
          <w:rFonts w:ascii="Helvetica" w:hAnsi="Helvetica"/>
        </w:rPr>
        <w:t xml:space="preserve"> </w:t>
      </w:r>
      <w:r w:rsidR="00931CD0">
        <w:rPr>
          <w:rFonts w:ascii="Helvetica" w:hAnsi="Helvetica"/>
          <w:b/>
          <w:bCs/>
        </w:rPr>
        <w:t>30</w:t>
      </w:r>
    </w:p>
    <w:p w14:paraId="6B2E5561" w14:textId="77777777" w:rsidR="000D5D12" w:rsidRDefault="000D5D12" w:rsidP="000D5D12">
      <w:pPr>
        <w:rPr>
          <w:rFonts w:ascii="Helvetica" w:hAnsi="Helvetica"/>
        </w:rPr>
      </w:pPr>
    </w:p>
    <w:tbl>
      <w:tblPr>
        <w:tblStyle w:val="TableGrid"/>
        <w:tblW w:w="9000" w:type="dxa"/>
        <w:tblLayout w:type="fixed"/>
        <w:tblLook w:val="04A0" w:firstRow="1" w:lastRow="0" w:firstColumn="1" w:lastColumn="0" w:noHBand="0" w:noVBand="1"/>
      </w:tblPr>
      <w:tblGrid>
        <w:gridCol w:w="1080"/>
        <w:gridCol w:w="2160"/>
        <w:gridCol w:w="2880"/>
        <w:gridCol w:w="2880"/>
      </w:tblGrid>
      <w:tr w:rsidR="000D5D12" w14:paraId="10631503" w14:textId="77777777" w:rsidTr="000F73A6">
        <w:trPr>
          <w:trHeight w:hRule="exact" w:val="720"/>
        </w:trPr>
        <w:tc>
          <w:tcPr>
            <w:tcW w:w="1080" w:type="dxa"/>
          </w:tcPr>
          <w:p w14:paraId="6B8E62DF" w14:textId="77777777" w:rsidR="000D5D12" w:rsidRDefault="000D5D12" w:rsidP="000F73A6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Band</w:t>
            </w:r>
          </w:p>
          <w:p w14:paraId="5073EFEF" w14:textId="77777777" w:rsidR="000D5D12" w:rsidRDefault="000D5D12" w:rsidP="000F73A6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#'s</w:t>
            </w:r>
          </w:p>
        </w:tc>
        <w:tc>
          <w:tcPr>
            <w:tcW w:w="2160" w:type="dxa"/>
          </w:tcPr>
          <w:p w14:paraId="0AC88576" w14:textId="77777777" w:rsidR="000D5D12" w:rsidRDefault="000D5D12" w:rsidP="000F73A6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 vector</w:t>
            </w:r>
          </w:p>
        </w:tc>
        <w:tc>
          <w:tcPr>
            <w:tcW w:w="2880" w:type="dxa"/>
          </w:tcPr>
          <w:p w14:paraId="49B4A6FB" w14:textId="77777777" w:rsidR="000D5D12" w:rsidRDefault="000D5D12" w:rsidP="000F73A6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0)</w:t>
            </w:r>
          </w:p>
        </w:tc>
        <w:tc>
          <w:tcPr>
            <w:tcW w:w="2880" w:type="dxa"/>
          </w:tcPr>
          <w:p w14:paraId="3276BDFB" w14:textId="77777777" w:rsidR="000D5D12" w:rsidRDefault="000D5D12" w:rsidP="000F73A6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zone boundary)</w:t>
            </w:r>
          </w:p>
        </w:tc>
      </w:tr>
      <w:tr w:rsidR="000D5D12" w14:paraId="0C009751" w14:textId="77777777" w:rsidTr="000F73A6">
        <w:trPr>
          <w:trHeight w:hRule="exact" w:val="720"/>
        </w:trPr>
        <w:tc>
          <w:tcPr>
            <w:tcW w:w="1080" w:type="dxa"/>
          </w:tcPr>
          <w:p w14:paraId="4429CADD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125851A9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1417DE9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888325B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</w:tr>
      <w:tr w:rsidR="000D5D12" w14:paraId="77C50364" w14:textId="77777777" w:rsidTr="000F73A6">
        <w:trPr>
          <w:trHeight w:hRule="exact" w:val="720"/>
        </w:trPr>
        <w:tc>
          <w:tcPr>
            <w:tcW w:w="1080" w:type="dxa"/>
          </w:tcPr>
          <w:p w14:paraId="0DB9B221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7F35C34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E2503EB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D141DB9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</w:tr>
      <w:tr w:rsidR="000D5D12" w14:paraId="1378101A" w14:textId="77777777" w:rsidTr="000F73A6">
        <w:trPr>
          <w:trHeight w:hRule="exact" w:val="720"/>
        </w:trPr>
        <w:tc>
          <w:tcPr>
            <w:tcW w:w="1080" w:type="dxa"/>
          </w:tcPr>
          <w:p w14:paraId="5C201494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55C25857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BC3F4FF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79AA9FC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</w:tr>
      <w:tr w:rsidR="000D5D12" w14:paraId="0AA5DB00" w14:textId="77777777" w:rsidTr="000F73A6">
        <w:trPr>
          <w:trHeight w:hRule="exact" w:val="720"/>
        </w:trPr>
        <w:tc>
          <w:tcPr>
            <w:tcW w:w="1080" w:type="dxa"/>
          </w:tcPr>
          <w:p w14:paraId="000E69F9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44043599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088F4A4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11E18AF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</w:tr>
      <w:tr w:rsidR="000D5D12" w14:paraId="795D7AAD" w14:textId="77777777" w:rsidTr="000F73A6">
        <w:trPr>
          <w:trHeight w:hRule="exact" w:val="720"/>
        </w:trPr>
        <w:tc>
          <w:tcPr>
            <w:tcW w:w="1080" w:type="dxa"/>
          </w:tcPr>
          <w:p w14:paraId="17CF5848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087A8E5D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0B42ED8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B7602FC" w14:textId="77777777" w:rsidR="000D5D12" w:rsidRDefault="000D5D12" w:rsidP="000F73A6">
            <w:pPr>
              <w:rPr>
                <w:rFonts w:ascii="Helvetica" w:hAnsi="Helvetica"/>
              </w:rPr>
            </w:pPr>
          </w:p>
        </w:tc>
      </w:tr>
    </w:tbl>
    <w:p w14:paraId="31FAE6D9" w14:textId="77777777" w:rsidR="000D5D12" w:rsidRDefault="000D5D12" w:rsidP="000D5D12">
      <w:pPr>
        <w:jc w:val="center"/>
        <w:rPr>
          <w:rFonts w:ascii="Helvetica" w:hAnsi="Helvetica"/>
        </w:rPr>
      </w:pPr>
      <w:r w:rsidRPr="009203A8">
        <w:rPr>
          <w:rFonts w:ascii="Helvetica" w:hAnsi="Helvetica"/>
          <w:noProof/>
          <w:lang w:eastAsia="en-US"/>
        </w:rPr>
        <w:drawing>
          <wp:inline distT="0" distB="0" distL="0" distR="0" wp14:anchorId="1A150195" wp14:editId="32EA7EFB">
            <wp:extent cx="2456305" cy="3429000"/>
            <wp:effectExtent l="0" t="0" r="0" b="0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27" cy="343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6CF87" w14:textId="77777777" w:rsidR="000D5D12" w:rsidRDefault="000D5D12" w:rsidP="000D5D12">
      <w:pPr>
        <w:rPr>
          <w:rFonts w:ascii="Helvetica" w:hAnsi="Helvetica"/>
        </w:rPr>
      </w:pPr>
    </w:p>
    <w:p w14:paraId="4848A0F7" w14:textId="77777777" w:rsidR="00F15C7E" w:rsidRDefault="00F15C7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2EDE106" w14:textId="0CFB752E" w:rsidR="00031B2F" w:rsidRDefault="000B2BAA" w:rsidP="00624264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9</w:t>
      </w:r>
      <w:r w:rsidR="00624264">
        <w:rPr>
          <w:rFonts w:ascii="Helvetica" w:hAnsi="Helvetica"/>
        </w:rPr>
        <w:t xml:space="preserve">. </w:t>
      </w:r>
      <w:r w:rsidR="00031B2F">
        <w:rPr>
          <w:rFonts w:ascii="Helvetica" w:hAnsi="Helvetica"/>
        </w:rPr>
        <w:t xml:space="preserve">A 2D metal with a square lattice has a valency of </w:t>
      </w:r>
      <w:r w:rsidR="005B04B4">
        <w:rPr>
          <w:rFonts w:ascii="Helvetica" w:hAnsi="Helvetica"/>
        </w:rPr>
        <w:t>2</w:t>
      </w:r>
      <w:r w:rsidR="00031B2F">
        <w:rPr>
          <w:rFonts w:ascii="Helvetica" w:hAnsi="Helvetica"/>
        </w:rPr>
        <w:t xml:space="preserve"> atom</w:t>
      </w:r>
      <w:r w:rsidR="00B35949">
        <w:rPr>
          <w:rFonts w:ascii="Helvetica" w:hAnsi="Helvetica"/>
        </w:rPr>
        <w:t>s</w:t>
      </w:r>
      <w:r w:rsidR="00031B2F">
        <w:rPr>
          <w:rFonts w:ascii="Helvetica" w:hAnsi="Helvetica"/>
        </w:rPr>
        <w:t xml:space="preserve"> and a cell size of 3.00 </w:t>
      </w:r>
      <w:r w:rsidR="00F15C7E">
        <w:rPr>
          <w:rFonts w:ascii="Helvetica" w:hAnsi="Helvetica"/>
          <w:caps/>
        </w:rPr>
        <w:t>Å</w:t>
      </w:r>
      <w:r w:rsidR="00F15C7E">
        <w:rPr>
          <w:rFonts w:ascii="Helvetica" w:hAnsi="Helvetica"/>
        </w:rPr>
        <w:t xml:space="preserve"> on a side.</w:t>
      </w:r>
      <w:r w:rsidR="00931CD0">
        <w:rPr>
          <w:rFonts w:ascii="Helvetica" w:hAnsi="Helvetica"/>
        </w:rPr>
        <w:t xml:space="preserve"> </w:t>
      </w:r>
      <w:r w:rsidR="00931CD0">
        <w:rPr>
          <w:rFonts w:ascii="Helvetica" w:hAnsi="Helvetica"/>
          <w:b/>
          <w:bCs/>
        </w:rPr>
        <w:t>20</w:t>
      </w:r>
    </w:p>
    <w:p w14:paraId="6D01891A" w14:textId="77777777" w:rsidR="00031B2F" w:rsidRDefault="00031B2F" w:rsidP="00624264">
      <w:pPr>
        <w:rPr>
          <w:rFonts w:ascii="Helvetica" w:hAnsi="Helvetica"/>
        </w:rPr>
      </w:pPr>
      <w:r>
        <w:rPr>
          <w:rFonts w:ascii="Helvetica" w:hAnsi="Helvetica"/>
        </w:rPr>
        <w:t xml:space="preserve">a.  Find the reciprocal lattice in vector notation and sketch the </w:t>
      </w:r>
      <w:proofErr w:type="gramStart"/>
      <w:r>
        <w:rPr>
          <w:rFonts w:ascii="Helvetica" w:hAnsi="Helvetica"/>
        </w:rPr>
        <w:t>1</w:t>
      </w:r>
      <w:r w:rsidRPr="00031B2F">
        <w:rPr>
          <w:rFonts w:ascii="Helvetica" w:hAnsi="Helvetica"/>
          <w:vertAlign w:val="superscript"/>
        </w:rPr>
        <w:t>st</w:t>
      </w:r>
      <w:proofErr w:type="gramEnd"/>
      <w:r>
        <w:rPr>
          <w:rFonts w:ascii="Helvetica" w:hAnsi="Helvetica"/>
        </w:rPr>
        <w:t xml:space="preserve"> Brillouin Zone.</w:t>
      </w:r>
    </w:p>
    <w:p w14:paraId="5FEB87B5" w14:textId="77777777" w:rsidR="00031B2F" w:rsidRDefault="00031B2F" w:rsidP="00624264">
      <w:pPr>
        <w:rPr>
          <w:rFonts w:ascii="Helvetica" w:hAnsi="Helvetica"/>
        </w:rPr>
      </w:pPr>
    </w:p>
    <w:p w14:paraId="5616EBC8" w14:textId="77777777" w:rsidR="00031B2F" w:rsidRDefault="00031B2F" w:rsidP="00624264">
      <w:pPr>
        <w:rPr>
          <w:rFonts w:ascii="Helvetica" w:hAnsi="Helvetica"/>
        </w:rPr>
      </w:pPr>
    </w:p>
    <w:p w14:paraId="3026467A" w14:textId="77777777" w:rsidR="00031B2F" w:rsidRDefault="00031B2F" w:rsidP="00624264">
      <w:pPr>
        <w:rPr>
          <w:rFonts w:ascii="Helvetica" w:hAnsi="Helvetica"/>
        </w:rPr>
      </w:pPr>
    </w:p>
    <w:p w14:paraId="5EECBDC5" w14:textId="77777777" w:rsidR="00031B2F" w:rsidRDefault="00031B2F" w:rsidP="00624264">
      <w:pPr>
        <w:rPr>
          <w:rFonts w:ascii="Helvetica" w:hAnsi="Helvetica"/>
        </w:rPr>
      </w:pPr>
    </w:p>
    <w:p w14:paraId="19F26231" w14:textId="77777777" w:rsidR="00031B2F" w:rsidRDefault="00031B2F" w:rsidP="00624264">
      <w:pPr>
        <w:rPr>
          <w:rFonts w:ascii="Helvetica" w:hAnsi="Helvetica"/>
        </w:rPr>
      </w:pPr>
    </w:p>
    <w:p w14:paraId="5CE94C99" w14:textId="7244723B" w:rsidR="00031B2F" w:rsidRDefault="00031B2F" w:rsidP="00624264">
      <w:pPr>
        <w:rPr>
          <w:rFonts w:ascii="Helvetica" w:hAnsi="Helvetica"/>
        </w:rPr>
      </w:pPr>
    </w:p>
    <w:p w14:paraId="46DF36FF" w14:textId="7C4DAE53" w:rsidR="005B04B4" w:rsidRDefault="005B04B4" w:rsidP="00624264">
      <w:pPr>
        <w:rPr>
          <w:rFonts w:ascii="Helvetica" w:hAnsi="Helvetica"/>
        </w:rPr>
      </w:pPr>
    </w:p>
    <w:p w14:paraId="4B259040" w14:textId="7B1BC8E1" w:rsidR="005B04B4" w:rsidRDefault="005B04B4" w:rsidP="00624264">
      <w:pPr>
        <w:rPr>
          <w:rFonts w:ascii="Helvetica" w:hAnsi="Helvetica"/>
        </w:rPr>
      </w:pPr>
    </w:p>
    <w:p w14:paraId="73F65393" w14:textId="77777777" w:rsidR="005B04B4" w:rsidRDefault="005B04B4" w:rsidP="00624264">
      <w:pPr>
        <w:rPr>
          <w:rFonts w:ascii="Helvetica" w:hAnsi="Helvetica"/>
        </w:rPr>
      </w:pPr>
    </w:p>
    <w:p w14:paraId="2DD4AD8B" w14:textId="77777777" w:rsidR="00031B2F" w:rsidRDefault="00031B2F" w:rsidP="00624264">
      <w:pPr>
        <w:rPr>
          <w:rFonts w:ascii="Helvetica" w:hAnsi="Helvetica"/>
        </w:rPr>
      </w:pPr>
    </w:p>
    <w:p w14:paraId="09183D55" w14:textId="77777777" w:rsidR="00031B2F" w:rsidRDefault="00031B2F" w:rsidP="00624264">
      <w:pPr>
        <w:rPr>
          <w:rFonts w:ascii="Helvetica" w:hAnsi="Helvetica"/>
        </w:rPr>
      </w:pPr>
    </w:p>
    <w:p w14:paraId="66BF1120" w14:textId="77777777" w:rsidR="00D37C50" w:rsidRDefault="00D37C50" w:rsidP="00624264">
      <w:pPr>
        <w:rPr>
          <w:rFonts w:ascii="Helvetica" w:hAnsi="Helvetica"/>
        </w:rPr>
      </w:pPr>
    </w:p>
    <w:p w14:paraId="7C79AFAA" w14:textId="7051C6C5" w:rsidR="00D37C50" w:rsidRDefault="00D37C50" w:rsidP="00624264">
      <w:pPr>
        <w:rPr>
          <w:rFonts w:ascii="Helvetica" w:hAnsi="Helvetica"/>
        </w:rPr>
      </w:pPr>
    </w:p>
    <w:p w14:paraId="0C4354E7" w14:textId="77777777" w:rsidR="00F17F34" w:rsidRDefault="00F17F34" w:rsidP="00624264">
      <w:pPr>
        <w:rPr>
          <w:rFonts w:ascii="Helvetica" w:hAnsi="Helvetica"/>
        </w:rPr>
      </w:pPr>
    </w:p>
    <w:p w14:paraId="4D4FD42F" w14:textId="77777777" w:rsidR="00D37C50" w:rsidRDefault="00D37C50" w:rsidP="00624264">
      <w:pPr>
        <w:rPr>
          <w:rFonts w:ascii="Helvetica" w:hAnsi="Helvetica"/>
        </w:rPr>
      </w:pPr>
    </w:p>
    <w:p w14:paraId="36C62FE9" w14:textId="77777777" w:rsidR="00D37C50" w:rsidRDefault="00D37C50" w:rsidP="00624264">
      <w:pPr>
        <w:rPr>
          <w:rFonts w:ascii="Helvetica" w:hAnsi="Helvetica"/>
        </w:rPr>
      </w:pPr>
    </w:p>
    <w:p w14:paraId="642DAEF3" w14:textId="77777777" w:rsidR="006E4521" w:rsidRDefault="006E4521" w:rsidP="00624264">
      <w:pPr>
        <w:rPr>
          <w:rFonts w:ascii="Helvetica" w:hAnsi="Helvetica"/>
        </w:rPr>
      </w:pPr>
    </w:p>
    <w:p w14:paraId="378010C8" w14:textId="36E75827" w:rsidR="00031B2F" w:rsidRDefault="00031B2F" w:rsidP="00624264">
      <w:pPr>
        <w:rPr>
          <w:rFonts w:ascii="Helvetica" w:hAnsi="Helvetica"/>
        </w:rPr>
      </w:pPr>
      <w:r>
        <w:rPr>
          <w:rFonts w:ascii="Helvetica" w:hAnsi="Helvetica"/>
        </w:rPr>
        <w:t xml:space="preserve">b.  Calculate the radius of the Fermi sphere in </w:t>
      </w:r>
      <w:r w:rsidR="005B04B4">
        <w:rPr>
          <w:rFonts w:ascii="Helvetica" w:hAnsi="Helvetica"/>
        </w:rPr>
        <w:t xml:space="preserve">Å </w:t>
      </w:r>
      <w:r w:rsidRPr="003F27C2">
        <w:rPr>
          <w:rFonts w:ascii="Helvetica" w:hAnsi="Helvetica"/>
          <w:vertAlign w:val="superscript"/>
        </w:rPr>
        <w:t>-1</w:t>
      </w:r>
      <w:r>
        <w:rPr>
          <w:rFonts w:ascii="Helvetica" w:hAnsi="Helvetica"/>
        </w:rPr>
        <w:t>.</w:t>
      </w:r>
      <w:r w:rsidR="003F27C2">
        <w:rPr>
          <w:rFonts w:ascii="Helvetica" w:hAnsi="Helvetica"/>
        </w:rPr>
        <w:t xml:space="preserve"> (In a homework problem, we worked out that for the 2D case, k</w:t>
      </w:r>
      <w:r w:rsidR="003F27C2" w:rsidRPr="003F27C2">
        <w:rPr>
          <w:rFonts w:ascii="Helvetica" w:hAnsi="Helvetica"/>
          <w:vertAlign w:val="subscript"/>
        </w:rPr>
        <w:t>f</w:t>
      </w:r>
      <w:r w:rsidR="003F27C2" w:rsidRPr="003F27C2">
        <w:rPr>
          <w:rFonts w:ascii="Helvetica" w:hAnsi="Helvetica"/>
          <w:vertAlign w:val="superscript"/>
        </w:rPr>
        <w:t>2</w:t>
      </w:r>
      <w:r w:rsidR="003F27C2">
        <w:rPr>
          <w:rFonts w:ascii="Helvetica" w:hAnsi="Helvetica"/>
        </w:rPr>
        <w:t>=2</w:t>
      </w:r>
      <w:r w:rsidR="003F27C2" w:rsidRPr="003F27C2">
        <w:rPr>
          <w:rFonts w:ascii="Symbol" w:hAnsi="Symbol"/>
        </w:rPr>
        <w:t>p</w:t>
      </w:r>
      <w:r w:rsidR="003F27C2">
        <w:rPr>
          <w:rFonts w:ascii="Helvetica" w:hAnsi="Helvetica"/>
        </w:rPr>
        <w:t>N/A.)</w:t>
      </w:r>
    </w:p>
    <w:p w14:paraId="64986F69" w14:textId="77777777" w:rsidR="00031B2F" w:rsidRDefault="00031B2F" w:rsidP="00624264">
      <w:pPr>
        <w:rPr>
          <w:rFonts w:ascii="Helvetica" w:hAnsi="Helvetica"/>
        </w:rPr>
      </w:pPr>
    </w:p>
    <w:p w14:paraId="0B4346FA" w14:textId="77777777" w:rsidR="00031B2F" w:rsidRDefault="00031B2F" w:rsidP="00624264">
      <w:pPr>
        <w:rPr>
          <w:rFonts w:ascii="Helvetica" w:hAnsi="Helvetica"/>
        </w:rPr>
      </w:pPr>
    </w:p>
    <w:p w14:paraId="2DFE8B66" w14:textId="77777777" w:rsidR="00031B2F" w:rsidRDefault="00031B2F" w:rsidP="00624264">
      <w:pPr>
        <w:rPr>
          <w:rFonts w:ascii="Helvetica" w:hAnsi="Helvetica"/>
        </w:rPr>
      </w:pPr>
    </w:p>
    <w:p w14:paraId="269F3CDA" w14:textId="77777777" w:rsidR="00031B2F" w:rsidRDefault="00031B2F" w:rsidP="00624264">
      <w:pPr>
        <w:rPr>
          <w:rFonts w:ascii="Helvetica" w:hAnsi="Helvetica"/>
        </w:rPr>
      </w:pPr>
    </w:p>
    <w:p w14:paraId="6285197E" w14:textId="77777777" w:rsidR="00031B2F" w:rsidRDefault="00031B2F" w:rsidP="00624264">
      <w:pPr>
        <w:rPr>
          <w:rFonts w:ascii="Helvetica" w:hAnsi="Helvetica"/>
        </w:rPr>
      </w:pPr>
    </w:p>
    <w:p w14:paraId="71FB1657" w14:textId="77777777" w:rsidR="00031B2F" w:rsidRDefault="00031B2F" w:rsidP="00624264">
      <w:pPr>
        <w:rPr>
          <w:rFonts w:ascii="Helvetica" w:hAnsi="Helvetica"/>
        </w:rPr>
      </w:pPr>
    </w:p>
    <w:p w14:paraId="16D2738A" w14:textId="77777777" w:rsidR="00031B2F" w:rsidRDefault="00031B2F" w:rsidP="00624264">
      <w:pPr>
        <w:rPr>
          <w:rFonts w:ascii="Helvetica" w:hAnsi="Helvetica"/>
        </w:rPr>
      </w:pPr>
    </w:p>
    <w:p w14:paraId="0088E8F6" w14:textId="77777777" w:rsidR="00031B2F" w:rsidRDefault="00031B2F" w:rsidP="00624264">
      <w:pPr>
        <w:rPr>
          <w:rFonts w:ascii="Helvetica" w:hAnsi="Helvetica"/>
        </w:rPr>
      </w:pPr>
    </w:p>
    <w:p w14:paraId="6F0F7FBC" w14:textId="47C80624" w:rsidR="00031B2F" w:rsidRDefault="00031B2F" w:rsidP="00624264">
      <w:pPr>
        <w:rPr>
          <w:rFonts w:ascii="Helvetica" w:hAnsi="Helvetica"/>
        </w:rPr>
      </w:pPr>
    </w:p>
    <w:p w14:paraId="5FA05C22" w14:textId="25FB6204" w:rsidR="00F17F34" w:rsidRDefault="00F17F34" w:rsidP="00624264">
      <w:pPr>
        <w:rPr>
          <w:rFonts w:ascii="Helvetica" w:hAnsi="Helvetica"/>
        </w:rPr>
      </w:pPr>
    </w:p>
    <w:p w14:paraId="37EBE8E1" w14:textId="77777777" w:rsidR="00F17F34" w:rsidRDefault="00F17F34" w:rsidP="00624264">
      <w:pPr>
        <w:rPr>
          <w:rFonts w:ascii="Helvetica" w:hAnsi="Helvetica"/>
        </w:rPr>
      </w:pPr>
    </w:p>
    <w:p w14:paraId="768CD12F" w14:textId="77777777" w:rsidR="00031B2F" w:rsidRDefault="00031B2F" w:rsidP="00624264">
      <w:pPr>
        <w:rPr>
          <w:rFonts w:ascii="Helvetica" w:hAnsi="Helvetica"/>
        </w:rPr>
      </w:pPr>
    </w:p>
    <w:p w14:paraId="113E4657" w14:textId="4E8C958E" w:rsidR="00624264" w:rsidRDefault="00031B2F" w:rsidP="00624264">
      <w:pPr>
        <w:rPr>
          <w:rFonts w:ascii="Helvetica" w:hAnsi="Helvetica"/>
        </w:rPr>
      </w:pPr>
      <w:r>
        <w:rPr>
          <w:rFonts w:ascii="Helvetica" w:hAnsi="Helvetica"/>
        </w:rPr>
        <w:t xml:space="preserve">c.  Draw the </w:t>
      </w:r>
      <w:r w:rsidR="005B04B4">
        <w:rPr>
          <w:rFonts w:ascii="Helvetica" w:hAnsi="Helvetica"/>
        </w:rPr>
        <w:t>Fermi circle</w:t>
      </w:r>
      <w:r>
        <w:rPr>
          <w:rFonts w:ascii="Helvetica" w:hAnsi="Helvetica"/>
        </w:rPr>
        <w:t xml:space="preserve"> in a reduced scheme.</w:t>
      </w:r>
      <w:r w:rsidR="00624264">
        <w:rPr>
          <w:rFonts w:ascii="Helvetica" w:hAnsi="Helvetica"/>
        </w:rPr>
        <w:tab/>
      </w:r>
    </w:p>
    <w:p w14:paraId="45A65717" w14:textId="1967E373" w:rsidR="00FD4A42" w:rsidRDefault="00FD4A42" w:rsidP="00624264">
      <w:pPr>
        <w:rPr>
          <w:rFonts w:ascii="Helvetica" w:hAnsi="Helvetica"/>
        </w:rPr>
      </w:pPr>
    </w:p>
    <w:p w14:paraId="418D814D" w14:textId="6CA64E99" w:rsidR="00FD4A42" w:rsidRDefault="00FD4A42" w:rsidP="00624264">
      <w:pPr>
        <w:rPr>
          <w:rFonts w:ascii="Helvetica" w:hAnsi="Helvetica"/>
        </w:rPr>
      </w:pPr>
    </w:p>
    <w:p w14:paraId="43222570" w14:textId="10031C39" w:rsidR="00FD4A42" w:rsidRDefault="00FD4A42" w:rsidP="00624264">
      <w:pPr>
        <w:rPr>
          <w:rFonts w:ascii="Helvetica" w:hAnsi="Helvetica"/>
        </w:rPr>
      </w:pPr>
    </w:p>
    <w:p w14:paraId="625E64B6" w14:textId="5A4A8830" w:rsidR="00FD4A42" w:rsidRDefault="00FD4A42" w:rsidP="00624264">
      <w:pPr>
        <w:rPr>
          <w:rFonts w:ascii="Helvetica" w:hAnsi="Helvetica"/>
        </w:rPr>
      </w:pPr>
    </w:p>
    <w:p w14:paraId="78576CC1" w14:textId="4CF427B7" w:rsidR="00FD4A42" w:rsidRDefault="00FD4A42" w:rsidP="00624264">
      <w:pPr>
        <w:rPr>
          <w:rFonts w:ascii="Helvetica" w:hAnsi="Helvetica"/>
        </w:rPr>
      </w:pPr>
    </w:p>
    <w:p w14:paraId="4DA47E35" w14:textId="3A8A9238" w:rsidR="00FD4A42" w:rsidRDefault="00FD4A42" w:rsidP="00624264">
      <w:pPr>
        <w:rPr>
          <w:rFonts w:ascii="Helvetica" w:hAnsi="Helvetica"/>
        </w:rPr>
      </w:pPr>
    </w:p>
    <w:p w14:paraId="71183573" w14:textId="48C76514" w:rsidR="00FD4A42" w:rsidRDefault="00FD4A42" w:rsidP="00624264">
      <w:pPr>
        <w:rPr>
          <w:rFonts w:ascii="Helvetica" w:hAnsi="Helvetica"/>
        </w:rPr>
      </w:pPr>
    </w:p>
    <w:p w14:paraId="247D841D" w14:textId="7E4209D3" w:rsidR="00FD4A42" w:rsidRDefault="00FD4A42" w:rsidP="00624264">
      <w:pPr>
        <w:rPr>
          <w:rFonts w:ascii="Helvetica" w:hAnsi="Helvetica"/>
        </w:rPr>
      </w:pPr>
    </w:p>
    <w:p w14:paraId="467FD3D2" w14:textId="30EDF5FB" w:rsidR="00FD4A42" w:rsidRDefault="00FD4A42" w:rsidP="00624264">
      <w:pPr>
        <w:rPr>
          <w:rFonts w:ascii="Helvetica" w:hAnsi="Helvetica"/>
        </w:rPr>
      </w:pPr>
    </w:p>
    <w:p w14:paraId="0C1AC052" w14:textId="748C9F54" w:rsidR="00FD4A42" w:rsidRDefault="000B2BAA" w:rsidP="00FD4A4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0</w:t>
      </w:r>
      <w:r w:rsidR="00FD4A42">
        <w:rPr>
          <w:rFonts w:ascii="Helvetica" w:hAnsi="Helvetica"/>
        </w:rPr>
        <w:t xml:space="preserve">.  A </w:t>
      </w:r>
      <w:r w:rsidR="004B52F9">
        <w:rPr>
          <w:rFonts w:ascii="Helvetica" w:hAnsi="Helvetica"/>
        </w:rPr>
        <w:t>square lattice</w:t>
      </w:r>
      <w:r w:rsidR="00FD4A42">
        <w:rPr>
          <w:rFonts w:ascii="Helvetica" w:hAnsi="Helvetica"/>
        </w:rPr>
        <w:t xml:space="preserve"> has a </w:t>
      </w:r>
      <w:r w:rsidR="004B52F9">
        <w:rPr>
          <w:rFonts w:ascii="Helvetica" w:hAnsi="Helvetica"/>
        </w:rPr>
        <w:t>side</w:t>
      </w:r>
      <w:r w:rsidR="00FD4A42">
        <w:rPr>
          <w:rFonts w:ascii="Helvetica" w:hAnsi="Helvetica"/>
        </w:rPr>
        <w:t xml:space="preserve"> edge a = </w:t>
      </w:r>
      <w:r w:rsidR="004B52F9">
        <w:rPr>
          <w:rFonts w:ascii="Helvetica" w:hAnsi="Helvetica"/>
        </w:rPr>
        <w:t>6.00</w:t>
      </w:r>
      <w:r w:rsidR="00FD4A42">
        <w:rPr>
          <w:rFonts w:ascii="Helvetica" w:hAnsi="Helvetica"/>
        </w:rPr>
        <w:t xml:space="preserve"> </w:t>
      </w:r>
      <w:r w:rsidR="00FD4A42">
        <w:rPr>
          <w:rFonts w:ascii="Helvetica" w:hAnsi="Helvetica"/>
          <w:caps/>
        </w:rPr>
        <w:t>Å</w:t>
      </w:r>
      <w:r w:rsidR="004B52F9">
        <w:rPr>
          <w:rFonts w:ascii="Helvetica" w:hAnsi="Helvetica"/>
        </w:rPr>
        <w:t xml:space="preserve">. </w:t>
      </w:r>
      <w:r w:rsidR="00FD4A42">
        <w:rPr>
          <w:rFonts w:ascii="Helvetica" w:hAnsi="Helvetica"/>
        </w:rPr>
        <w:t xml:space="preserve">Calculate the </w:t>
      </w:r>
      <w:r w:rsidR="00EF0209">
        <w:rPr>
          <w:rFonts w:ascii="Helvetica" w:hAnsi="Helvetica"/>
        </w:rPr>
        <w:t>4</w:t>
      </w:r>
      <w:r w:rsidR="00FD4A42">
        <w:rPr>
          <w:rFonts w:ascii="Helvetica" w:hAnsi="Helvetica"/>
        </w:rPr>
        <w:t xml:space="preserve"> lowest free electron energies (in eV) if the wave vector </w:t>
      </w:r>
      <w:r w:rsidR="00CC3823">
        <w:rPr>
          <w:rFonts w:ascii="Helvetica" w:hAnsi="Helvetica"/>
        </w:rPr>
        <w:t>k</w:t>
      </w:r>
      <w:r w:rsidR="00FD4A42">
        <w:rPr>
          <w:rFonts w:ascii="Helvetica" w:hAnsi="Helvetica"/>
        </w:rPr>
        <w:t xml:space="preserve"> in the reduced zone scheme has a magnitude </w:t>
      </w:r>
      <w:r w:rsidR="00FD4A42">
        <w:rPr>
          <w:rFonts w:ascii="Helvetica" w:hAnsi="Helvetica"/>
        </w:rPr>
        <w:sym w:font="Symbol" w:char="F070"/>
      </w:r>
      <w:r w:rsidR="00FD4A42">
        <w:rPr>
          <w:rFonts w:ascii="Helvetica" w:hAnsi="Helvetica"/>
        </w:rPr>
        <w:t>/</w:t>
      </w:r>
      <w:r w:rsidR="00F00763">
        <w:rPr>
          <w:rFonts w:ascii="Helvetica" w:hAnsi="Helvetica"/>
        </w:rPr>
        <w:t>(</w:t>
      </w:r>
      <w:r w:rsidR="00DE0F24">
        <w:rPr>
          <w:rFonts w:ascii="Helvetica" w:hAnsi="Helvetica"/>
        </w:rPr>
        <w:t>4</w:t>
      </w:r>
      <w:r w:rsidR="00FD4A42">
        <w:rPr>
          <w:rFonts w:ascii="Helvetica" w:hAnsi="Helvetica"/>
        </w:rPr>
        <w:t>a</w:t>
      </w:r>
      <w:r w:rsidR="00F00763">
        <w:rPr>
          <w:rFonts w:ascii="Helvetica" w:hAnsi="Helvetica"/>
        </w:rPr>
        <w:t>)</w:t>
      </w:r>
      <w:r w:rsidR="00FD4A42">
        <w:rPr>
          <w:rFonts w:ascii="Helvetica" w:hAnsi="Helvetica"/>
        </w:rPr>
        <w:t xml:space="preserve"> and is normal to a </w:t>
      </w:r>
      <w:r w:rsidR="004B52F9">
        <w:rPr>
          <w:rFonts w:ascii="Helvetica" w:hAnsi="Helvetica"/>
        </w:rPr>
        <w:t>side</w:t>
      </w:r>
      <w:r w:rsidR="00420261">
        <w:rPr>
          <w:rFonts w:ascii="Helvetica" w:hAnsi="Helvetica"/>
        </w:rPr>
        <w:t xml:space="preserve"> (take that as the x-direction)</w:t>
      </w:r>
      <w:r w:rsidR="00FD4A42">
        <w:rPr>
          <w:rFonts w:ascii="Helvetica" w:hAnsi="Helvetica"/>
        </w:rPr>
        <w:t>.</w:t>
      </w:r>
      <w:r w:rsidR="00931CD0">
        <w:rPr>
          <w:rFonts w:ascii="Helvetica" w:hAnsi="Helvetica"/>
        </w:rPr>
        <w:t xml:space="preserve"> </w:t>
      </w:r>
      <w:r w:rsidR="00931CD0">
        <w:rPr>
          <w:rFonts w:ascii="Helvetica" w:hAnsi="Helvetica"/>
          <w:b/>
          <w:bCs/>
        </w:rPr>
        <w:t>30</w:t>
      </w:r>
    </w:p>
    <w:p w14:paraId="20DE2E41" w14:textId="7950B399" w:rsidR="00FD4A42" w:rsidRDefault="00FD4A42" w:rsidP="00624264">
      <w:pPr>
        <w:rPr>
          <w:rFonts w:ascii="Helvetica" w:hAnsi="Helvetica"/>
        </w:rPr>
      </w:pPr>
    </w:p>
    <w:p w14:paraId="1D1D289C" w14:textId="77777777" w:rsidR="00624264" w:rsidRDefault="00624264" w:rsidP="00624264">
      <w:pPr>
        <w:rPr>
          <w:rFonts w:ascii="Helvetica" w:hAnsi="Helvetica"/>
        </w:rPr>
      </w:pPr>
    </w:p>
    <w:p w14:paraId="461317C6" w14:textId="282C9BDA" w:rsidR="00970860" w:rsidRPr="00970860" w:rsidRDefault="00970860" w:rsidP="00D847FB">
      <w:pPr>
        <w:rPr>
          <w:rFonts w:ascii="Helvetica" w:hAnsi="Helvetica"/>
        </w:rPr>
      </w:pPr>
    </w:p>
    <w:sectPr w:rsidR="00970860" w:rsidRPr="00970860" w:rsidSect="001871B5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2B22CB" w14:textId="77777777" w:rsidR="00E97B00" w:rsidRDefault="00E97B00" w:rsidP="00F4536C">
      <w:r>
        <w:separator/>
      </w:r>
    </w:p>
  </w:endnote>
  <w:endnote w:type="continuationSeparator" w:id="0">
    <w:p w14:paraId="36FFFB73" w14:textId="77777777" w:rsidR="00E97B00" w:rsidRDefault="00E97B00" w:rsidP="00F45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00"/>
    <w:family w:val="auto"/>
    <w:pitch w:val="variable"/>
    <w:sig w:usb0="00000007" w:usb1="00000000" w:usb2="00000000" w:usb3="00000000" w:csb0="0000009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E03C4" w14:textId="77777777" w:rsidR="00E91070" w:rsidRDefault="00E91070" w:rsidP="00E9107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724EA51" w14:textId="77777777" w:rsidR="00E91070" w:rsidRDefault="00E910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F242B" w14:textId="77777777" w:rsidR="00E91070" w:rsidRPr="009F3B1F" w:rsidRDefault="00E91070" w:rsidP="00F4536C">
    <w:pPr>
      <w:pStyle w:val="Footer"/>
      <w:framePr w:wrap="around" w:vAnchor="text" w:hAnchor="page" w:x="6121" w:y="-83"/>
      <w:rPr>
        <w:rStyle w:val="PageNumber"/>
        <w:rFonts w:ascii="Helvetica" w:hAnsi="Helvetica"/>
        <w:sz w:val="20"/>
      </w:rPr>
    </w:pPr>
    <w:r w:rsidRPr="009F3B1F">
      <w:rPr>
        <w:rStyle w:val="PageNumber"/>
        <w:rFonts w:ascii="Helvetica" w:hAnsi="Helvetica"/>
      </w:rPr>
      <w:fldChar w:fldCharType="begin"/>
    </w:r>
    <w:r w:rsidRPr="009F3B1F">
      <w:rPr>
        <w:rStyle w:val="PageNumber"/>
        <w:rFonts w:ascii="Helvetica" w:hAnsi="Helvetica"/>
      </w:rPr>
      <w:instrText xml:space="preserve">PAGE  </w:instrText>
    </w:r>
    <w:r w:rsidRPr="009F3B1F">
      <w:rPr>
        <w:rStyle w:val="PageNumber"/>
        <w:rFonts w:ascii="Helvetica" w:hAnsi="Helvetica"/>
      </w:rPr>
      <w:fldChar w:fldCharType="separate"/>
    </w:r>
    <w:r w:rsidR="00160806" w:rsidRPr="009F3B1F">
      <w:rPr>
        <w:rStyle w:val="PageNumber"/>
        <w:rFonts w:ascii="Helvetica" w:hAnsi="Helvetica"/>
        <w:noProof/>
      </w:rPr>
      <w:t>1</w:t>
    </w:r>
    <w:r w:rsidRPr="009F3B1F">
      <w:rPr>
        <w:rStyle w:val="PageNumber"/>
        <w:rFonts w:ascii="Helvetica" w:hAnsi="Helvetica"/>
      </w:rPr>
      <w:fldChar w:fldCharType="end"/>
    </w:r>
  </w:p>
  <w:p w14:paraId="6A33FEB4" w14:textId="77777777" w:rsidR="00E91070" w:rsidRDefault="00E9107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017903" w14:textId="77777777" w:rsidR="00E91070" w:rsidRDefault="00E910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85D4EE" w14:textId="77777777" w:rsidR="00E97B00" w:rsidRDefault="00E97B00" w:rsidP="00F4536C">
      <w:r>
        <w:separator/>
      </w:r>
    </w:p>
  </w:footnote>
  <w:footnote w:type="continuationSeparator" w:id="0">
    <w:p w14:paraId="4D54A7C9" w14:textId="77777777" w:rsidR="00E97B00" w:rsidRDefault="00E97B00" w:rsidP="00F453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AD4F3C" w14:textId="77777777" w:rsidR="00E91070" w:rsidRDefault="00E910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1978BD" w14:textId="77777777" w:rsidR="00E91070" w:rsidRDefault="00E910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9058E" w14:textId="77777777" w:rsidR="00E91070" w:rsidRDefault="00E910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3476798">
    <w:abstractNumId w:val="5"/>
  </w:num>
  <w:num w:numId="2" w16cid:durableId="1743139958">
    <w:abstractNumId w:val="18"/>
  </w:num>
  <w:num w:numId="3" w16cid:durableId="1232932918">
    <w:abstractNumId w:val="2"/>
  </w:num>
  <w:num w:numId="4" w16cid:durableId="797338030">
    <w:abstractNumId w:val="15"/>
  </w:num>
  <w:num w:numId="5" w16cid:durableId="2033070292">
    <w:abstractNumId w:val="8"/>
  </w:num>
  <w:num w:numId="6" w16cid:durableId="639921471">
    <w:abstractNumId w:val="3"/>
  </w:num>
  <w:num w:numId="7" w16cid:durableId="1239898298">
    <w:abstractNumId w:val="17"/>
  </w:num>
  <w:num w:numId="8" w16cid:durableId="234164519">
    <w:abstractNumId w:val="4"/>
  </w:num>
  <w:num w:numId="9" w16cid:durableId="552814942">
    <w:abstractNumId w:val="10"/>
  </w:num>
  <w:num w:numId="10" w16cid:durableId="273634350">
    <w:abstractNumId w:val="11"/>
  </w:num>
  <w:num w:numId="11" w16cid:durableId="1470778635">
    <w:abstractNumId w:val="12"/>
  </w:num>
  <w:num w:numId="12" w16cid:durableId="1394281718">
    <w:abstractNumId w:val="14"/>
  </w:num>
  <w:num w:numId="13" w16cid:durableId="969360165">
    <w:abstractNumId w:val="0"/>
  </w:num>
  <w:num w:numId="14" w16cid:durableId="1605501401">
    <w:abstractNumId w:val="6"/>
  </w:num>
  <w:num w:numId="15" w16cid:durableId="298657457">
    <w:abstractNumId w:val="13"/>
  </w:num>
  <w:num w:numId="16" w16cid:durableId="1463815227">
    <w:abstractNumId w:val="7"/>
  </w:num>
  <w:num w:numId="17" w16cid:durableId="1687830347">
    <w:abstractNumId w:val="1"/>
  </w:num>
  <w:num w:numId="18" w16cid:durableId="275210745">
    <w:abstractNumId w:val="9"/>
  </w:num>
  <w:num w:numId="19" w16cid:durableId="97795093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1CF1"/>
    <w:rsid w:val="00002383"/>
    <w:rsid w:val="000024C1"/>
    <w:rsid w:val="000041A8"/>
    <w:rsid w:val="00005046"/>
    <w:rsid w:val="00014561"/>
    <w:rsid w:val="00015036"/>
    <w:rsid w:val="00015D75"/>
    <w:rsid w:val="00016551"/>
    <w:rsid w:val="000166B4"/>
    <w:rsid w:val="0002117E"/>
    <w:rsid w:val="000269F2"/>
    <w:rsid w:val="000273E4"/>
    <w:rsid w:val="00027AA0"/>
    <w:rsid w:val="00031B2F"/>
    <w:rsid w:val="00031ECD"/>
    <w:rsid w:val="0003523E"/>
    <w:rsid w:val="00036C42"/>
    <w:rsid w:val="00041287"/>
    <w:rsid w:val="0004306D"/>
    <w:rsid w:val="00046009"/>
    <w:rsid w:val="00047704"/>
    <w:rsid w:val="0005230F"/>
    <w:rsid w:val="000668FC"/>
    <w:rsid w:val="00073DD2"/>
    <w:rsid w:val="00074482"/>
    <w:rsid w:val="00075448"/>
    <w:rsid w:val="000826EC"/>
    <w:rsid w:val="00091209"/>
    <w:rsid w:val="000A1420"/>
    <w:rsid w:val="000A4B52"/>
    <w:rsid w:val="000A516F"/>
    <w:rsid w:val="000B2BAA"/>
    <w:rsid w:val="000B4982"/>
    <w:rsid w:val="000B664A"/>
    <w:rsid w:val="000B734F"/>
    <w:rsid w:val="000C2E01"/>
    <w:rsid w:val="000D5D12"/>
    <w:rsid w:val="000D7666"/>
    <w:rsid w:val="000D76E4"/>
    <w:rsid w:val="000E0877"/>
    <w:rsid w:val="000E2CBA"/>
    <w:rsid w:val="000E33BC"/>
    <w:rsid w:val="000E6CD5"/>
    <w:rsid w:val="000F6B4F"/>
    <w:rsid w:val="00101A86"/>
    <w:rsid w:val="001052AB"/>
    <w:rsid w:val="00106F58"/>
    <w:rsid w:val="001072A4"/>
    <w:rsid w:val="001123D4"/>
    <w:rsid w:val="00112EF7"/>
    <w:rsid w:val="001161AE"/>
    <w:rsid w:val="00120046"/>
    <w:rsid w:val="001276E2"/>
    <w:rsid w:val="001300B6"/>
    <w:rsid w:val="00133C34"/>
    <w:rsid w:val="00134E99"/>
    <w:rsid w:val="00135F23"/>
    <w:rsid w:val="00135F3A"/>
    <w:rsid w:val="00140E1C"/>
    <w:rsid w:val="0014135D"/>
    <w:rsid w:val="00143E75"/>
    <w:rsid w:val="00145CDD"/>
    <w:rsid w:val="001516FB"/>
    <w:rsid w:val="00152247"/>
    <w:rsid w:val="0015696A"/>
    <w:rsid w:val="00160806"/>
    <w:rsid w:val="001609E4"/>
    <w:rsid w:val="00160CB9"/>
    <w:rsid w:val="00161651"/>
    <w:rsid w:val="0016395E"/>
    <w:rsid w:val="0017173A"/>
    <w:rsid w:val="00172BA6"/>
    <w:rsid w:val="00174C40"/>
    <w:rsid w:val="00174CD3"/>
    <w:rsid w:val="001760CF"/>
    <w:rsid w:val="0018589C"/>
    <w:rsid w:val="001871B5"/>
    <w:rsid w:val="00192DC6"/>
    <w:rsid w:val="00195DA9"/>
    <w:rsid w:val="001A02ED"/>
    <w:rsid w:val="001A1AFA"/>
    <w:rsid w:val="001A2014"/>
    <w:rsid w:val="001A2EEA"/>
    <w:rsid w:val="001B2747"/>
    <w:rsid w:val="001B4361"/>
    <w:rsid w:val="001B746F"/>
    <w:rsid w:val="001D1121"/>
    <w:rsid w:val="001D122D"/>
    <w:rsid w:val="001D4BD0"/>
    <w:rsid w:val="001D4BDB"/>
    <w:rsid w:val="001D5894"/>
    <w:rsid w:val="001E1BCB"/>
    <w:rsid w:val="001E457F"/>
    <w:rsid w:val="001E6A67"/>
    <w:rsid w:val="001F0855"/>
    <w:rsid w:val="001F1674"/>
    <w:rsid w:val="001F3624"/>
    <w:rsid w:val="001F3E72"/>
    <w:rsid w:val="001F46BE"/>
    <w:rsid w:val="002134DB"/>
    <w:rsid w:val="00216DA2"/>
    <w:rsid w:val="002203CF"/>
    <w:rsid w:val="00220A4E"/>
    <w:rsid w:val="00226772"/>
    <w:rsid w:val="00231F4F"/>
    <w:rsid w:val="0023293D"/>
    <w:rsid w:val="002370CA"/>
    <w:rsid w:val="00240D72"/>
    <w:rsid w:val="002412BD"/>
    <w:rsid w:val="00241CC3"/>
    <w:rsid w:val="00244F0A"/>
    <w:rsid w:val="0024754C"/>
    <w:rsid w:val="00251CB4"/>
    <w:rsid w:val="00252FFB"/>
    <w:rsid w:val="00260734"/>
    <w:rsid w:val="002659C7"/>
    <w:rsid w:val="002704C8"/>
    <w:rsid w:val="002720A2"/>
    <w:rsid w:val="002757B3"/>
    <w:rsid w:val="0027700F"/>
    <w:rsid w:val="00281CC9"/>
    <w:rsid w:val="00281FE4"/>
    <w:rsid w:val="00287F6E"/>
    <w:rsid w:val="00297C9B"/>
    <w:rsid w:val="002A0E05"/>
    <w:rsid w:val="002A0FA5"/>
    <w:rsid w:val="002A178F"/>
    <w:rsid w:val="002B1325"/>
    <w:rsid w:val="002B788E"/>
    <w:rsid w:val="002C0BD0"/>
    <w:rsid w:val="002C344A"/>
    <w:rsid w:val="002C34C3"/>
    <w:rsid w:val="002C5EA7"/>
    <w:rsid w:val="002D386E"/>
    <w:rsid w:val="002D4CEF"/>
    <w:rsid w:val="002D67EF"/>
    <w:rsid w:val="002E181F"/>
    <w:rsid w:val="002F0B67"/>
    <w:rsid w:val="002F2B74"/>
    <w:rsid w:val="002F5D17"/>
    <w:rsid w:val="002F5DB8"/>
    <w:rsid w:val="002F600C"/>
    <w:rsid w:val="00300F22"/>
    <w:rsid w:val="00303DC1"/>
    <w:rsid w:val="00306C6D"/>
    <w:rsid w:val="00306D48"/>
    <w:rsid w:val="00311F55"/>
    <w:rsid w:val="0031236A"/>
    <w:rsid w:val="0031759E"/>
    <w:rsid w:val="003206B1"/>
    <w:rsid w:val="00321CA8"/>
    <w:rsid w:val="003258D3"/>
    <w:rsid w:val="00325AAF"/>
    <w:rsid w:val="00326381"/>
    <w:rsid w:val="00330CB2"/>
    <w:rsid w:val="003360B9"/>
    <w:rsid w:val="00340037"/>
    <w:rsid w:val="00340489"/>
    <w:rsid w:val="00344EEC"/>
    <w:rsid w:val="003454DF"/>
    <w:rsid w:val="00347A64"/>
    <w:rsid w:val="00354D7A"/>
    <w:rsid w:val="00355F01"/>
    <w:rsid w:val="00361E53"/>
    <w:rsid w:val="00364BFD"/>
    <w:rsid w:val="0036671E"/>
    <w:rsid w:val="0036695B"/>
    <w:rsid w:val="003734DC"/>
    <w:rsid w:val="00373867"/>
    <w:rsid w:val="00374587"/>
    <w:rsid w:val="0037602C"/>
    <w:rsid w:val="003775C7"/>
    <w:rsid w:val="00380B5F"/>
    <w:rsid w:val="00387332"/>
    <w:rsid w:val="00395E55"/>
    <w:rsid w:val="00397F3A"/>
    <w:rsid w:val="003A0086"/>
    <w:rsid w:val="003A1F64"/>
    <w:rsid w:val="003A3701"/>
    <w:rsid w:val="003B3A2B"/>
    <w:rsid w:val="003B5AD6"/>
    <w:rsid w:val="003B6269"/>
    <w:rsid w:val="003C033E"/>
    <w:rsid w:val="003C4BE8"/>
    <w:rsid w:val="003C4CDD"/>
    <w:rsid w:val="003D1A36"/>
    <w:rsid w:val="003D40AB"/>
    <w:rsid w:val="003D5308"/>
    <w:rsid w:val="003E3E07"/>
    <w:rsid w:val="003E59F9"/>
    <w:rsid w:val="003F04D3"/>
    <w:rsid w:val="003F0C15"/>
    <w:rsid w:val="003F27C2"/>
    <w:rsid w:val="003F3CB6"/>
    <w:rsid w:val="003F52C5"/>
    <w:rsid w:val="003F5F0A"/>
    <w:rsid w:val="003F7E86"/>
    <w:rsid w:val="004009AF"/>
    <w:rsid w:val="00406987"/>
    <w:rsid w:val="00407C01"/>
    <w:rsid w:val="00411C15"/>
    <w:rsid w:val="00415687"/>
    <w:rsid w:val="0041613E"/>
    <w:rsid w:val="00420261"/>
    <w:rsid w:val="004207B2"/>
    <w:rsid w:val="004227B0"/>
    <w:rsid w:val="00424D17"/>
    <w:rsid w:val="00427110"/>
    <w:rsid w:val="00430172"/>
    <w:rsid w:val="00430963"/>
    <w:rsid w:val="00431615"/>
    <w:rsid w:val="004336D6"/>
    <w:rsid w:val="00434225"/>
    <w:rsid w:val="00436BA9"/>
    <w:rsid w:val="00440955"/>
    <w:rsid w:val="00440A5B"/>
    <w:rsid w:val="0044437D"/>
    <w:rsid w:val="00454BB7"/>
    <w:rsid w:val="00454C28"/>
    <w:rsid w:val="00456F62"/>
    <w:rsid w:val="00457DAF"/>
    <w:rsid w:val="004603D9"/>
    <w:rsid w:val="00465926"/>
    <w:rsid w:val="00470EBE"/>
    <w:rsid w:val="0047250D"/>
    <w:rsid w:val="00473A12"/>
    <w:rsid w:val="00481095"/>
    <w:rsid w:val="00483399"/>
    <w:rsid w:val="00494BC9"/>
    <w:rsid w:val="004A0087"/>
    <w:rsid w:val="004A4BDC"/>
    <w:rsid w:val="004A7084"/>
    <w:rsid w:val="004B02D0"/>
    <w:rsid w:val="004B1160"/>
    <w:rsid w:val="004B3C03"/>
    <w:rsid w:val="004B5110"/>
    <w:rsid w:val="004B52F9"/>
    <w:rsid w:val="004B556C"/>
    <w:rsid w:val="004C25ED"/>
    <w:rsid w:val="004C5A57"/>
    <w:rsid w:val="004D1988"/>
    <w:rsid w:val="004D5E12"/>
    <w:rsid w:val="004E5A92"/>
    <w:rsid w:val="004F75AA"/>
    <w:rsid w:val="00502F64"/>
    <w:rsid w:val="005031F4"/>
    <w:rsid w:val="00507E7F"/>
    <w:rsid w:val="0051256C"/>
    <w:rsid w:val="0051651D"/>
    <w:rsid w:val="00516C43"/>
    <w:rsid w:val="00517C40"/>
    <w:rsid w:val="0052498C"/>
    <w:rsid w:val="00524AB7"/>
    <w:rsid w:val="00525487"/>
    <w:rsid w:val="005271BF"/>
    <w:rsid w:val="00527A0E"/>
    <w:rsid w:val="00536972"/>
    <w:rsid w:val="00536BD8"/>
    <w:rsid w:val="00537692"/>
    <w:rsid w:val="00540AC9"/>
    <w:rsid w:val="00544869"/>
    <w:rsid w:val="005478B3"/>
    <w:rsid w:val="0055315B"/>
    <w:rsid w:val="0055496B"/>
    <w:rsid w:val="00557159"/>
    <w:rsid w:val="005578EA"/>
    <w:rsid w:val="00562334"/>
    <w:rsid w:val="00562F8E"/>
    <w:rsid w:val="00565E57"/>
    <w:rsid w:val="0057323B"/>
    <w:rsid w:val="00575488"/>
    <w:rsid w:val="00585CF9"/>
    <w:rsid w:val="00592F5D"/>
    <w:rsid w:val="00596307"/>
    <w:rsid w:val="00596B5C"/>
    <w:rsid w:val="00597E2E"/>
    <w:rsid w:val="005A73AA"/>
    <w:rsid w:val="005B04B4"/>
    <w:rsid w:val="005B09C0"/>
    <w:rsid w:val="005B0C7E"/>
    <w:rsid w:val="005B0D2A"/>
    <w:rsid w:val="005B1B1F"/>
    <w:rsid w:val="005B6F6A"/>
    <w:rsid w:val="005C0B2D"/>
    <w:rsid w:val="005C2FA0"/>
    <w:rsid w:val="005C39FD"/>
    <w:rsid w:val="005D1FD2"/>
    <w:rsid w:val="005D6CA7"/>
    <w:rsid w:val="005E0232"/>
    <w:rsid w:val="005E18D7"/>
    <w:rsid w:val="005E597B"/>
    <w:rsid w:val="005F5B86"/>
    <w:rsid w:val="005F5E40"/>
    <w:rsid w:val="005F72A2"/>
    <w:rsid w:val="00601B4A"/>
    <w:rsid w:val="006067ED"/>
    <w:rsid w:val="00616678"/>
    <w:rsid w:val="00621EF6"/>
    <w:rsid w:val="00622728"/>
    <w:rsid w:val="0062279C"/>
    <w:rsid w:val="00623D0C"/>
    <w:rsid w:val="00624264"/>
    <w:rsid w:val="00624E07"/>
    <w:rsid w:val="00626C2C"/>
    <w:rsid w:val="0063009E"/>
    <w:rsid w:val="00631BDD"/>
    <w:rsid w:val="00632F5F"/>
    <w:rsid w:val="006363B6"/>
    <w:rsid w:val="00643CAC"/>
    <w:rsid w:val="00643D5F"/>
    <w:rsid w:val="00653A43"/>
    <w:rsid w:val="00656443"/>
    <w:rsid w:val="00660D30"/>
    <w:rsid w:val="006625C2"/>
    <w:rsid w:val="006634DA"/>
    <w:rsid w:val="00667549"/>
    <w:rsid w:val="00672025"/>
    <w:rsid w:val="00675643"/>
    <w:rsid w:val="00676C18"/>
    <w:rsid w:val="006840E1"/>
    <w:rsid w:val="00684EF1"/>
    <w:rsid w:val="00694E5A"/>
    <w:rsid w:val="00696784"/>
    <w:rsid w:val="00697DC1"/>
    <w:rsid w:val="006A01AD"/>
    <w:rsid w:val="006A0C13"/>
    <w:rsid w:val="006B298E"/>
    <w:rsid w:val="006B7A17"/>
    <w:rsid w:val="006C06C9"/>
    <w:rsid w:val="006C29C9"/>
    <w:rsid w:val="006C6451"/>
    <w:rsid w:val="006D0219"/>
    <w:rsid w:val="006D08B5"/>
    <w:rsid w:val="006D38B2"/>
    <w:rsid w:val="006D4387"/>
    <w:rsid w:val="006D7FD9"/>
    <w:rsid w:val="006E107A"/>
    <w:rsid w:val="006E1652"/>
    <w:rsid w:val="006E331C"/>
    <w:rsid w:val="006E4521"/>
    <w:rsid w:val="006E63E4"/>
    <w:rsid w:val="006E68B9"/>
    <w:rsid w:val="006F159E"/>
    <w:rsid w:val="006F5DC5"/>
    <w:rsid w:val="006F736D"/>
    <w:rsid w:val="0070026A"/>
    <w:rsid w:val="00700CD6"/>
    <w:rsid w:val="007105E4"/>
    <w:rsid w:val="00714402"/>
    <w:rsid w:val="007166BC"/>
    <w:rsid w:val="007169FB"/>
    <w:rsid w:val="007179CF"/>
    <w:rsid w:val="007213B0"/>
    <w:rsid w:val="00724FD6"/>
    <w:rsid w:val="00730464"/>
    <w:rsid w:val="007334EA"/>
    <w:rsid w:val="00747129"/>
    <w:rsid w:val="0075043C"/>
    <w:rsid w:val="00752968"/>
    <w:rsid w:val="0075607F"/>
    <w:rsid w:val="007573EF"/>
    <w:rsid w:val="00762153"/>
    <w:rsid w:val="007645DE"/>
    <w:rsid w:val="00767C33"/>
    <w:rsid w:val="00767E8F"/>
    <w:rsid w:val="00770B95"/>
    <w:rsid w:val="00770CB9"/>
    <w:rsid w:val="00773CC2"/>
    <w:rsid w:val="00775430"/>
    <w:rsid w:val="00775A6B"/>
    <w:rsid w:val="007841AF"/>
    <w:rsid w:val="00790827"/>
    <w:rsid w:val="00791D45"/>
    <w:rsid w:val="007921CB"/>
    <w:rsid w:val="00793AD7"/>
    <w:rsid w:val="00797B96"/>
    <w:rsid w:val="007A0062"/>
    <w:rsid w:val="007A08C1"/>
    <w:rsid w:val="007A0C4E"/>
    <w:rsid w:val="007A13BB"/>
    <w:rsid w:val="007A2A88"/>
    <w:rsid w:val="007A36F0"/>
    <w:rsid w:val="007A5248"/>
    <w:rsid w:val="007A5E41"/>
    <w:rsid w:val="007B01A9"/>
    <w:rsid w:val="007B4E51"/>
    <w:rsid w:val="007B70DA"/>
    <w:rsid w:val="007C1E32"/>
    <w:rsid w:val="007C47E9"/>
    <w:rsid w:val="007C4B7D"/>
    <w:rsid w:val="007C5CF4"/>
    <w:rsid w:val="007C7BD6"/>
    <w:rsid w:val="007D069E"/>
    <w:rsid w:val="007D4649"/>
    <w:rsid w:val="007D683B"/>
    <w:rsid w:val="007E4724"/>
    <w:rsid w:val="007E4FB2"/>
    <w:rsid w:val="007E7541"/>
    <w:rsid w:val="007F0E3D"/>
    <w:rsid w:val="00801F42"/>
    <w:rsid w:val="00802CDE"/>
    <w:rsid w:val="008055CA"/>
    <w:rsid w:val="008117EB"/>
    <w:rsid w:val="00813DDF"/>
    <w:rsid w:val="00817217"/>
    <w:rsid w:val="00821225"/>
    <w:rsid w:val="00822909"/>
    <w:rsid w:val="008237C4"/>
    <w:rsid w:val="00823A8D"/>
    <w:rsid w:val="00825B03"/>
    <w:rsid w:val="00827970"/>
    <w:rsid w:val="00830D09"/>
    <w:rsid w:val="00831823"/>
    <w:rsid w:val="00840880"/>
    <w:rsid w:val="00840A82"/>
    <w:rsid w:val="008440C2"/>
    <w:rsid w:val="00844F39"/>
    <w:rsid w:val="00845F93"/>
    <w:rsid w:val="008469BF"/>
    <w:rsid w:val="008503E7"/>
    <w:rsid w:val="00851F34"/>
    <w:rsid w:val="00852167"/>
    <w:rsid w:val="00852E95"/>
    <w:rsid w:val="00852F13"/>
    <w:rsid w:val="00854EF2"/>
    <w:rsid w:val="00856A93"/>
    <w:rsid w:val="00861194"/>
    <w:rsid w:val="008613E8"/>
    <w:rsid w:val="00870706"/>
    <w:rsid w:val="0088588D"/>
    <w:rsid w:val="0088744F"/>
    <w:rsid w:val="00890BB8"/>
    <w:rsid w:val="00891234"/>
    <w:rsid w:val="00891EED"/>
    <w:rsid w:val="008939E4"/>
    <w:rsid w:val="0089617D"/>
    <w:rsid w:val="008A5687"/>
    <w:rsid w:val="008B03A9"/>
    <w:rsid w:val="008B17E0"/>
    <w:rsid w:val="008B2AEC"/>
    <w:rsid w:val="008B671E"/>
    <w:rsid w:val="008B724C"/>
    <w:rsid w:val="008C23D9"/>
    <w:rsid w:val="008C2486"/>
    <w:rsid w:val="008C3945"/>
    <w:rsid w:val="008C3E34"/>
    <w:rsid w:val="008C5A78"/>
    <w:rsid w:val="008D12CF"/>
    <w:rsid w:val="008D53FD"/>
    <w:rsid w:val="008D58BD"/>
    <w:rsid w:val="008D6E6A"/>
    <w:rsid w:val="008E6AA5"/>
    <w:rsid w:val="008E7088"/>
    <w:rsid w:val="00904BE1"/>
    <w:rsid w:val="009149A6"/>
    <w:rsid w:val="00915299"/>
    <w:rsid w:val="009203A8"/>
    <w:rsid w:val="00920FF0"/>
    <w:rsid w:val="00921EDE"/>
    <w:rsid w:val="00923626"/>
    <w:rsid w:val="00927910"/>
    <w:rsid w:val="00931CD0"/>
    <w:rsid w:val="00933BA3"/>
    <w:rsid w:val="00934277"/>
    <w:rsid w:val="009344ED"/>
    <w:rsid w:val="00943930"/>
    <w:rsid w:val="00955C4B"/>
    <w:rsid w:val="0096196E"/>
    <w:rsid w:val="00962AA4"/>
    <w:rsid w:val="009632D0"/>
    <w:rsid w:val="009658CA"/>
    <w:rsid w:val="009700D2"/>
    <w:rsid w:val="00970860"/>
    <w:rsid w:val="00976E9F"/>
    <w:rsid w:val="0098050D"/>
    <w:rsid w:val="009823B6"/>
    <w:rsid w:val="00983104"/>
    <w:rsid w:val="009907F5"/>
    <w:rsid w:val="009B09CC"/>
    <w:rsid w:val="009B13FE"/>
    <w:rsid w:val="009B29B2"/>
    <w:rsid w:val="009C0CBD"/>
    <w:rsid w:val="009C2ED5"/>
    <w:rsid w:val="009D25F0"/>
    <w:rsid w:val="009D5BDA"/>
    <w:rsid w:val="009D6AD9"/>
    <w:rsid w:val="009D7535"/>
    <w:rsid w:val="009E197C"/>
    <w:rsid w:val="009E2762"/>
    <w:rsid w:val="009E27ED"/>
    <w:rsid w:val="009E2BBF"/>
    <w:rsid w:val="009E4105"/>
    <w:rsid w:val="009E741A"/>
    <w:rsid w:val="009F2DF2"/>
    <w:rsid w:val="009F3B1F"/>
    <w:rsid w:val="009F7B3D"/>
    <w:rsid w:val="00A00B9A"/>
    <w:rsid w:val="00A05053"/>
    <w:rsid w:val="00A117EE"/>
    <w:rsid w:val="00A11C52"/>
    <w:rsid w:val="00A137D4"/>
    <w:rsid w:val="00A13ECA"/>
    <w:rsid w:val="00A173DB"/>
    <w:rsid w:val="00A224C9"/>
    <w:rsid w:val="00A260CC"/>
    <w:rsid w:val="00A271E3"/>
    <w:rsid w:val="00A27CE1"/>
    <w:rsid w:val="00A33370"/>
    <w:rsid w:val="00A3592D"/>
    <w:rsid w:val="00A361BD"/>
    <w:rsid w:val="00A4089E"/>
    <w:rsid w:val="00A43DF6"/>
    <w:rsid w:val="00A46889"/>
    <w:rsid w:val="00A47B2E"/>
    <w:rsid w:val="00A501EF"/>
    <w:rsid w:val="00A52EC1"/>
    <w:rsid w:val="00A534D4"/>
    <w:rsid w:val="00A53949"/>
    <w:rsid w:val="00A637B2"/>
    <w:rsid w:val="00A647E2"/>
    <w:rsid w:val="00A7267F"/>
    <w:rsid w:val="00A73910"/>
    <w:rsid w:val="00A73B7A"/>
    <w:rsid w:val="00A80121"/>
    <w:rsid w:val="00A807E3"/>
    <w:rsid w:val="00A85F8D"/>
    <w:rsid w:val="00A90CA5"/>
    <w:rsid w:val="00A92329"/>
    <w:rsid w:val="00A93CA6"/>
    <w:rsid w:val="00A93F83"/>
    <w:rsid w:val="00A94F71"/>
    <w:rsid w:val="00A95014"/>
    <w:rsid w:val="00A952A5"/>
    <w:rsid w:val="00A957C4"/>
    <w:rsid w:val="00A968F9"/>
    <w:rsid w:val="00AA2507"/>
    <w:rsid w:val="00AA3801"/>
    <w:rsid w:val="00AA7A8A"/>
    <w:rsid w:val="00AB1960"/>
    <w:rsid w:val="00AB19D4"/>
    <w:rsid w:val="00AB2E02"/>
    <w:rsid w:val="00AC0704"/>
    <w:rsid w:val="00AC09B6"/>
    <w:rsid w:val="00AC34D3"/>
    <w:rsid w:val="00AC4AB9"/>
    <w:rsid w:val="00AC5C0E"/>
    <w:rsid w:val="00AC6577"/>
    <w:rsid w:val="00AD1064"/>
    <w:rsid w:val="00AD1681"/>
    <w:rsid w:val="00AD2903"/>
    <w:rsid w:val="00AD514A"/>
    <w:rsid w:val="00AD5D64"/>
    <w:rsid w:val="00AE0596"/>
    <w:rsid w:val="00AE3A37"/>
    <w:rsid w:val="00AF0C2F"/>
    <w:rsid w:val="00AF1297"/>
    <w:rsid w:val="00AF46FE"/>
    <w:rsid w:val="00AF508B"/>
    <w:rsid w:val="00B04378"/>
    <w:rsid w:val="00B04F06"/>
    <w:rsid w:val="00B05A80"/>
    <w:rsid w:val="00B1043A"/>
    <w:rsid w:val="00B217D5"/>
    <w:rsid w:val="00B21AE9"/>
    <w:rsid w:val="00B2394B"/>
    <w:rsid w:val="00B23CEB"/>
    <w:rsid w:val="00B24698"/>
    <w:rsid w:val="00B30218"/>
    <w:rsid w:val="00B33127"/>
    <w:rsid w:val="00B3398A"/>
    <w:rsid w:val="00B35949"/>
    <w:rsid w:val="00B376B7"/>
    <w:rsid w:val="00B51D16"/>
    <w:rsid w:val="00B555AC"/>
    <w:rsid w:val="00B55B29"/>
    <w:rsid w:val="00B63230"/>
    <w:rsid w:val="00B636DC"/>
    <w:rsid w:val="00B6374D"/>
    <w:rsid w:val="00B70405"/>
    <w:rsid w:val="00B7329E"/>
    <w:rsid w:val="00B73485"/>
    <w:rsid w:val="00B760DD"/>
    <w:rsid w:val="00B77752"/>
    <w:rsid w:val="00B821CC"/>
    <w:rsid w:val="00B847F4"/>
    <w:rsid w:val="00B84C88"/>
    <w:rsid w:val="00B86C98"/>
    <w:rsid w:val="00B87B75"/>
    <w:rsid w:val="00B90687"/>
    <w:rsid w:val="00B9178C"/>
    <w:rsid w:val="00B92C02"/>
    <w:rsid w:val="00B9482D"/>
    <w:rsid w:val="00B96E33"/>
    <w:rsid w:val="00BA5302"/>
    <w:rsid w:val="00BA54DE"/>
    <w:rsid w:val="00BC1196"/>
    <w:rsid w:val="00BC2A35"/>
    <w:rsid w:val="00BC322F"/>
    <w:rsid w:val="00BC4490"/>
    <w:rsid w:val="00BD13F7"/>
    <w:rsid w:val="00BE2A24"/>
    <w:rsid w:val="00BE3142"/>
    <w:rsid w:val="00BE6E8A"/>
    <w:rsid w:val="00BF1122"/>
    <w:rsid w:val="00BF242D"/>
    <w:rsid w:val="00BF268E"/>
    <w:rsid w:val="00BF2921"/>
    <w:rsid w:val="00BF4326"/>
    <w:rsid w:val="00C00ACA"/>
    <w:rsid w:val="00C06BDC"/>
    <w:rsid w:val="00C07E66"/>
    <w:rsid w:val="00C1019B"/>
    <w:rsid w:val="00C10D34"/>
    <w:rsid w:val="00C142FF"/>
    <w:rsid w:val="00C1470D"/>
    <w:rsid w:val="00C208FD"/>
    <w:rsid w:val="00C2233D"/>
    <w:rsid w:val="00C24CE0"/>
    <w:rsid w:val="00C30848"/>
    <w:rsid w:val="00C33C4C"/>
    <w:rsid w:val="00C3718E"/>
    <w:rsid w:val="00C3767E"/>
    <w:rsid w:val="00C408D2"/>
    <w:rsid w:val="00C47C74"/>
    <w:rsid w:val="00C52326"/>
    <w:rsid w:val="00C5495B"/>
    <w:rsid w:val="00C60632"/>
    <w:rsid w:val="00C61E47"/>
    <w:rsid w:val="00C70643"/>
    <w:rsid w:val="00C707D3"/>
    <w:rsid w:val="00C72B62"/>
    <w:rsid w:val="00C73773"/>
    <w:rsid w:val="00C73C81"/>
    <w:rsid w:val="00C74772"/>
    <w:rsid w:val="00C75734"/>
    <w:rsid w:val="00C8040F"/>
    <w:rsid w:val="00C80FF2"/>
    <w:rsid w:val="00C8101F"/>
    <w:rsid w:val="00C91E54"/>
    <w:rsid w:val="00C923E4"/>
    <w:rsid w:val="00C9339C"/>
    <w:rsid w:val="00C93F23"/>
    <w:rsid w:val="00C95590"/>
    <w:rsid w:val="00C966C0"/>
    <w:rsid w:val="00CA2E5D"/>
    <w:rsid w:val="00CA3B70"/>
    <w:rsid w:val="00CA6768"/>
    <w:rsid w:val="00CB0281"/>
    <w:rsid w:val="00CB4093"/>
    <w:rsid w:val="00CC1069"/>
    <w:rsid w:val="00CC3823"/>
    <w:rsid w:val="00CC77E3"/>
    <w:rsid w:val="00CD236F"/>
    <w:rsid w:val="00CD2C22"/>
    <w:rsid w:val="00CD30A0"/>
    <w:rsid w:val="00CD3E19"/>
    <w:rsid w:val="00CD5CBC"/>
    <w:rsid w:val="00CE2D73"/>
    <w:rsid w:val="00CE3465"/>
    <w:rsid w:val="00CE359E"/>
    <w:rsid w:val="00CE36EA"/>
    <w:rsid w:val="00CE4966"/>
    <w:rsid w:val="00CF459A"/>
    <w:rsid w:val="00CF4C1C"/>
    <w:rsid w:val="00CF52AB"/>
    <w:rsid w:val="00CF5D6E"/>
    <w:rsid w:val="00CF6C7B"/>
    <w:rsid w:val="00D0502A"/>
    <w:rsid w:val="00D06B5C"/>
    <w:rsid w:val="00D0787C"/>
    <w:rsid w:val="00D10151"/>
    <w:rsid w:val="00D110DB"/>
    <w:rsid w:val="00D11630"/>
    <w:rsid w:val="00D1340F"/>
    <w:rsid w:val="00D36171"/>
    <w:rsid w:val="00D36625"/>
    <w:rsid w:val="00D37C50"/>
    <w:rsid w:val="00D44179"/>
    <w:rsid w:val="00D4534F"/>
    <w:rsid w:val="00D4783A"/>
    <w:rsid w:val="00D523E8"/>
    <w:rsid w:val="00D603D6"/>
    <w:rsid w:val="00D6131C"/>
    <w:rsid w:val="00D63E89"/>
    <w:rsid w:val="00D70E41"/>
    <w:rsid w:val="00D76C0B"/>
    <w:rsid w:val="00D76D91"/>
    <w:rsid w:val="00D847FB"/>
    <w:rsid w:val="00D84F4B"/>
    <w:rsid w:val="00D902B3"/>
    <w:rsid w:val="00D968F3"/>
    <w:rsid w:val="00D97243"/>
    <w:rsid w:val="00DA04A3"/>
    <w:rsid w:val="00DA1FCD"/>
    <w:rsid w:val="00DA2E53"/>
    <w:rsid w:val="00DB0EE7"/>
    <w:rsid w:val="00DB182A"/>
    <w:rsid w:val="00DB4097"/>
    <w:rsid w:val="00DB467E"/>
    <w:rsid w:val="00DB6A3C"/>
    <w:rsid w:val="00DB6E41"/>
    <w:rsid w:val="00DC0A0A"/>
    <w:rsid w:val="00DC36EA"/>
    <w:rsid w:val="00DC3A56"/>
    <w:rsid w:val="00DC7BB2"/>
    <w:rsid w:val="00DD30E3"/>
    <w:rsid w:val="00DD65BA"/>
    <w:rsid w:val="00DD70D6"/>
    <w:rsid w:val="00DD7ADB"/>
    <w:rsid w:val="00DE0329"/>
    <w:rsid w:val="00DE0F24"/>
    <w:rsid w:val="00DE1213"/>
    <w:rsid w:val="00DE1A8E"/>
    <w:rsid w:val="00DE3344"/>
    <w:rsid w:val="00DE4F1E"/>
    <w:rsid w:val="00DE6B51"/>
    <w:rsid w:val="00DF2B38"/>
    <w:rsid w:val="00DF320C"/>
    <w:rsid w:val="00DF487D"/>
    <w:rsid w:val="00E01C4C"/>
    <w:rsid w:val="00E02EFA"/>
    <w:rsid w:val="00E0391D"/>
    <w:rsid w:val="00E1057B"/>
    <w:rsid w:val="00E15279"/>
    <w:rsid w:val="00E23BDC"/>
    <w:rsid w:val="00E24E8D"/>
    <w:rsid w:val="00E25EF1"/>
    <w:rsid w:val="00E26258"/>
    <w:rsid w:val="00E2773E"/>
    <w:rsid w:val="00E30348"/>
    <w:rsid w:val="00E30519"/>
    <w:rsid w:val="00E30D07"/>
    <w:rsid w:val="00E318F5"/>
    <w:rsid w:val="00E34B2C"/>
    <w:rsid w:val="00E371E2"/>
    <w:rsid w:val="00E372BC"/>
    <w:rsid w:val="00E3796D"/>
    <w:rsid w:val="00E425D6"/>
    <w:rsid w:val="00E4368D"/>
    <w:rsid w:val="00E52024"/>
    <w:rsid w:val="00E53314"/>
    <w:rsid w:val="00E62920"/>
    <w:rsid w:val="00E65339"/>
    <w:rsid w:val="00E67960"/>
    <w:rsid w:val="00E7307A"/>
    <w:rsid w:val="00E73479"/>
    <w:rsid w:val="00E7417E"/>
    <w:rsid w:val="00E7468D"/>
    <w:rsid w:val="00E75F65"/>
    <w:rsid w:val="00E8494D"/>
    <w:rsid w:val="00E9012F"/>
    <w:rsid w:val="00E91070"/>
    <w:rsid w:val="00E93F32"/>
    <w:rsid w:val="00E94B50"/>
    <w:rsid w:val="00E97B00"/>
    <w:rsid w:val="00E97D2D"/>
    <w:rsid w:val="00EA0E93"/>
    <w:rsid w:val="00EA35F7"/>
    <w:rsid w:val="00EB081B"/>
    <w:rsid w:val="00EB29C9"/>
    <w:rsid w:val="00EB65FC"/>
    <w:rsid w:val="00EC16D0"/>
    <w:rsid w:val="00EC2107"/>
    <w:rsid w:val="00EC38E6"/>
    <w:rsid w:val="00EC3C55"/>
    <w:rsid w:val="00EC5FE5"/>
    <w:rsid w:val="00ED0F77"/>
    <w:rsid w:val="00ED3DFE"/>
    <w:rsid w:val="00EE3314"/>
    <w:rsid w:val="00EF0209"/>
    <w:rsid w:val="00EF201B"/>
    <w:rsid w:val="00EF2274"/>
    <w:rsid w:val="00EF4F9A"/>
    <w:rsid w:val="00F00405"/>
    <w:rsid w:val="00F00763"/>
    <w:rsid w:val="00F0283F"/>
    <w:rsid w:val="00F0640F"/>
    <w:rsid w:val="00F13715"/>
    <w:rsid w:val="00F15C7E"/>
    <w:rsid w:val="00F17F34"/>
    <w:rsid w:val="00F209DB"/>
    <w:rsid w:val="00F22A21"/>
    <w:rsid w:val="00F23382"/>
    <w:rsid w:val="00F30EAD"/>
    <w:rsid w:val="00F32C52"/>
    <w:rsid w:val="00F33B51"/>
    <w:rsid w:val="00F35A42"/>
    <w:rsid w:val="00F41760"/>
    <w:rsid w:val="00F42659"/>
    <w:rsid w:val="00F42886"/>
    <w:rsid w:val="00F4536C"/>
    <w:rsid w:val="00F467B5"/>
    <w:rsid w:val="00F50397"/>
    <w:rsid w:val="00F52883"/>
    <w:rsid w:val="00F552C0"/>
    <w:rsid w:val="00F56ACB"/>
    <w:rsid w:val="00F64139"/>
    <w:rsid w:val="00F6547B"/>
    <w:rsid w:val="00F74702"/>
    <w:rsid w:val="00F82323"/>
    <w:rsid w:val="00F862D2"/>
    <w:rsid w:val="00F914FE"/>
    <w:rsid w:val="00FB45DB"/>
    <w:rsid w:val="00FB78D2"/>
    <w:rsid w:val="00FC33E0"/>
    <w:rsid w:val="00FC3D5D"/>
    <w:rsid w:val="00FD020C"/>
    <w:rsid w:val="00FD1079"/>
    <w:rsid w:val="00FD34CE"/>
    <w:rsid w:val="00FD3D76"/>
    <w:rsid w:val="00FD4A42"/>
    <w:rsid w:val="00FD74EE"/>
    <w:rsid w:val="00FE1064"/>
    <w:rsid w:val="00FE158B"/>
    <w:rsid w:val="00FE3019"/>
    <w:rsid w:val="00FF1D08"/>
    <w:rsid w:val="00FF6053"/>
    <w:rsid w:val="00FF668E"/>
    <w:rsid w:val="00FF778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00EF7AEA-DCAE-AD4A-8AC4-2C4ADBC53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149A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49A6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49A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9A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9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149A6"/>
  </w:style>
  <w:style w:type="paragraph" w:styleId="BalloonText">
    <w:name w:val="Balloon Text"/>
    <w:basedOn w:val="Normal"/>
    <w:link w:val="BalloonTextChar"/>
    <w:uiPriority w:val="99"/>
    <w:semiHidden/>
    <w:unhideWhenUsed/>
    <w:rsid w:val="009149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9A6"/>
    <w:rPr>
      <w:rFonts w:ascii="Lucida Grande" w:hAnsi="Lucida Grande" w:cs="Lucida Grande"/>
      <w:sz w:val="18"/>
      <w:szCs w:val="18"/>
    </w:rPr>
  </w:style>
  <w:style w:type="paragraph" w:styleId="BodyTextIndent">
    <w:name w:val="Body Text Indent"/>
    <w:basedOn w:val="Normal"/>
    <w:link w:val="BodyTextIndentChar"/>
    <w:rsid w:val="00E30D07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30D07"/>
    <w:rPr>
      <w:rFonts w:ascii="Helvetica" w:eastAsia="Times New Roman" w:hAnsi="Helvetica" w:cs="Times New Roman"/>
      <w:szCs w:val="20"/>
      <w:lang w:val="x-none" w:eastAsia="x-none"/>
    </w:rPr>
  </w:style>
  <w:style w:type="table" w:styleId="TableGrid">
    <w:name w:val="Table Grid"/>
    <w:basedOn w:val="TableNormal"/>
    <w:uiPriority w:val="59"/>
    <w:rsid w:val="00AF12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E2A24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F4536C"/>
  </w:style>
  <w:style w:type="paragraph" w:styleId="Header">
    <w:name w:val="header"/>
    <w:basedOn w:val="Normal"/>
    <w:link w:val="HeaderChar"/>
    <w:uiPriority w:val="99"/>
    <w:unhideWhenUsed/>
    <w:rsid w:val="00F4536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53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39155C3-4723-2F4D-8285-C41BCBB9C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3</TotalTime>
  <Pages>9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RI Physics</Company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552</cp:revision>
  <cp:lastPrinted>2020-02-20T15:51:00Z</cp:lastPrinted>
  <dcterms:created xsi:type="dcterms:W3CDTF">2013-02-28T15:15:00Z</dcterms:created>
  <dcterms:modified xsi:type="dcterms:W3CDTF">2022-05-05T14:30:00Z</dcterms:modified>
</cp:coreProperties>
</file>